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8402271" w14:textId="77777777" w:rsidR="007B146A" w:rsidRDefault="005B7093">
      <w:pPr>
        <w:pStyle w:val="Ttulo1"/>
        <w:spacing w:before="70"/>
        <w:ind w:left="1866"/>
      </w:pPr>
      <w:r>
        <w:t>UNIVERSIDAD</w:t>
      </w:r>
      <w:r>
        <w:rPr>
          <w:spacing w:val="-4"/>
        </w:rPr>
        <w:t xml:space="preserve"> </w:t>
      </w:r>
      <w:r>
        <w:t>TECNOLOGICA</w:t>
      </w:r>
      <w:r>
        <w:rPr>
          <w:spacing w:val="-3"/>
        </w:rPr>
        <w:t xml:space="preserve"> </w:t>
      </w:r>
      <w:r>
        <w:t>DE</w:t>
      </w:r>
      <w:r>
        <w:rPr>
          <w:spacing w:val="-6"/>
        </w:rPr>
        <w:t xml:space="preserve"> </w:t>
      </w:r>
      <w:r>
        <w:t>PANAMA</w:t>
      </w:r>
    </w:p>
    <w:p w14:paraId="18402272" w14:textId="77777777" w:rsidR="007B146A" w:rsidRDefault="005B7093">
      <w:pPr>
        <w:ind w:left="2899" w:right="2981"/>
        <w:jc w:val="center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Facultad</w:t>
      </w:r>
      <w:r>
        <w:rPr>
          <w:rFonts w:ascii="Times New Roman" w:hAnsi="Times New Roman"/>
          <w:spacing w:val="-6"/>
          <w:sz w:val="28"/>
        </w:rPr>
        <w:t xml:space="preserve"> </w:t>
      </w:r>
      <w:r>
        <w:rPr>
          <w:rFonts w:ascii="Times New Roman" w:hAnsi="Times New Roman"/>
          <w:sz w:val="28"/>
        </w:rPr>
        <w:t>de</w:t>
      </w:r>
      <w:r>
        <w:rPr>
          <w:rFonts w:ascii="Times New Roman" w:hAnsi="Times New Roman"/>
          <w:spacing w:val="-5"/>
          <w:sz w:val="28"/>
        </w:rPr>
        <w:t xml:space="preserve"> </w:t>
      </w:r>
      <w:r>
        <w:rPr>
          <w:rFonts w:ascii="Times New Roman" w:hAnsi="Times New Roman"/>
          <w:sz w:val="28"/>
        </w:rPr>
        <w:t>Ingeniería</w:t>
      </w:r>
      <w:r>
        <w:rPr>
          <w:rFonts w:ascii="Times New Roman" w:hAnsi="Times New Roman"/>
          <w:spacing w:val="-5"/>
          <w:sz w:val="28"/>
        </w:rPr>
        <w:t xml:space="preserve"> </w:t>
      </w:r>
      <w:r>
        <w:rPr>
          <w:rFonts w:ascii="Times New Roman" w:hAnsi="Times New Roman"/>
          <w:sz w:val="28"/>
        </w:rPr>
        <w:t>Mecánica</w:t>
      </w:r>
      <w:r>
        <w:rPr>
          <w:rFonts w:ascii="Times New Roman" w:hAnsi="Times New Roman"/>
          <w:spacing w:val="-67"/>
          <w:sz w:val="28"/>
        </w:rPr>
        <w:t xml:space="preserve"> </w:t>
      </w:r>
      <w:r>
        <w:rPr>
          <w:rFonts w:ascii="Times New Roman" w:hAnsi="Times New Roman"/>
          <w:sz w:val="28"/>
        </w:rPr>
        <w:t>Centro</w:t>
      </w:r>
      <w:r>
        <w:rPr>
          <w:rFonts w:ascii="Times New Roman" w:hAnsi="Times New Roman"/>
          <w:spacing w:val="-2"/>
          <w:sz w:val="28"/>
        </w:rPr>
        <w:t xml:space="preserve"> </w:t>
      </w:r>
      <w:r>
        <w:rPr>
          <w:rFonts w:ascii="Times New Roman" w:hAnsi="Times New Roman"/>
          <w:sz w:val="28"/>
        </w:rPr>
        <w:t>Regional</w:t>
      </w:r>
      <w:r>
        <w:rPr>
          <w:rFonts w:ascii="Times New Roman" w:hAnsi="Times New Roman"/>
          <w:spacing w:val="-1"/>
          <w:sz w:val="28"/>
        </w:rPr>
        <w:t xml:space="preserve"> </w:t>
      </w:r>
      <w:r>
        <w:rPr>
          <w:rFonts w:ascii="Times New Roman" w:hAnsi="Times New Roman"/>
          <w:sz w:val="28"/>
        </w:rPr>
        <w:t>de</w:t>
      </w:r>
      <w:r>
        <w:rPr>
          <w:rFonts w:ascii="Times New Roman" w:hAnsi="Times New Roman"/>
          <w:spacing w:val="-1"/>
          <w:sz w:val="28"/>
        </w:rPr>
        <w:t xml:space="preserve"> </w:t>
      </w:r>
      <w:r>
        <w:rPr>
          <w:rFonts w:ascii="Times New Roman" w:hAnsi="Times New Roman"/>
          <w:sz w:val="28"/>
        </w:rPr>
        <w:t>Veraguas</w:t>
      </w:r>
    </w:p>
    <w:p w14:paraId="18402273" w14:textId="77777777" w:rsidR="007B146A" w:rsidRDefault="005B7093">
      <w:pPr>
        <w:pStyle w:val="Ttulo"/>
      </w:pPr>
      <w:r>
        <w:rPr>
          <w:spacing w:val="-1"/>
        </w:rPr>
        <w:t>EXAMEN SEMESTRAL</w:t>
      </w:r>
      <w:r>
        <w:rPr>
          <w:spacing w:val="2"/>
        </w:rPr>
        <w:t xml:space="preserve"> </w:t>
      </w:r>
      <w:r>
        <w:t>DE</w:t>
      </w:r>
      <w:r>
        <w:rPr>
          <w:spacing w:val="-27"/>
        </w:rPr>
        <w:t xml:space="preserve"> </w:t>
      </w:r>
      <w:r>
        <w:t>MECANISMOS</w:t>
      </w:r>
    </w:p>
    <w:p w14:paraId="18402274" w14:textId="600CABC3" w:rsidR="007B146A" w:rsidRDefault="005B7093">
      <w:pPr>
        <w:pStyle w:val="Ttulo1"/>
        <w:spacing w:line="320" w:lineRule="exact"/>
      </w:pPr>
      <w:r>
        <w:t>19</w:t>
      </w:r>
      <w:r>
        <w:rPr>
          <w:spacing w:val="-2"/>
        </w:rPr>
        <w:t xml:space="preserve"> </w:t>
      </w:r>
      <w:r>
        <w:t>de julio</w:t>
      </w:r>
      <w:r>
        <w:rPr>
          <w:spacing w:val="-2"/>
        </w:rPr>
        <w:t xml:space="preserve"> </w:t>
      </w:r>
      <w:r>
        <w:t>de 2021</w:t>
      </w:r>
    </w:p>
    <w:p w14:paraId="612651AC" w14:textId="16181AAA" w:rsidR="00691034" w:rsidRDefault="00691034" w:rsidP="00691034">
      <w:pPr>
        <w:pStyle w:val="Ttulo1"/>
        <w:spacing w:line="320" w:lineRule="exact"/>
        <w:ind w:left="0"/>
        <w:jc w:val="left"/>
      </w:pPr>
    </w:p>
    <w:p w14:paraId="35C3A3CE" w14:textId="69AFA9B0" w:rsidR="00691034" w:rsidRPr="00691034" w:rsidRDefault="00691034" w:rsidP="00691034">
      <w:pPr>
        <w:pStyle w:val="Ttulo1"/>
        <w:spacing w:line="320" w:lineRule="exact"/>
        <w:ind w:left="0"/>
        <w:jc w:val="left"/>
        <w:rPr>
          <w:sz w:val="24"/>
          <w:szCs w:val="24"/>
        </w:rPr>
      </w:pPr>
      <w:r w:rsidRPr="00691034">
        <w:rPr>
          <w:sz w:val="24"/>
          <w:szCs w:val="24"/>
        </w:rPr>
        <w:t xml:space="preserve">Fernando Guiraud    </w:t>
      </w:r>
      <w:r w:rsidRPr="00691034">
        <w:rPr>
          <w:sz w:val="24"/>
          <w:szCs w:val="24"/>
        </w:rPr>
        <w:tab/>
        <w:t>8-945-692</w:t>
      </w:r>
    </w:p>
    <w:p w14:paraId="18402275" w14:textId="77777777" w:rsidR="007B146A" w:rsidRDefault="007B146A">
      <w:pPr>
        <w:pStyle w:val="Textoindependiente"/>
        <w:rPr>
          <w:rFonts w:ascii="Times New Roman"/>
          <w:sz w:val="20"/>
        </w:rPr>
      </w:pPr>
    </w:p>
    <w:p w14:paraId="18402276" w14:textId="77777777" w:rsidR="007B146A" w:rsidRDefault="005B7093">
      <w:pPr>
        <w:pStyle w:val="Prrafodelista"/>
        <w:numPr>
          <w:ilvl w:val="0"/>
          <w:numId w:val="1"/>
        </w:numPr>
        <w:tabs>
          <w:tab w:val="left" w:pos="509"/>
        </w:tabs>
        <w:spacing w:before="192"/>
        <w:ind w:hanging="227"/>
      </w:pPr>
      <w:r>
        <w:rPr>
          <w:noProof/>
        </w:rPr>
        <w:drawing>
          <wp:anchor distT="0" distB="0" distL="0" distR="0" simplePos="0" relativeHeight="251653632" behindDoc="0" locked="0" layoutInCell="1" allowOverlap="1" wp14:anchorId="18402293" wp14:editId="3FDD8E6E">
            <wp:simplePos x="0" y="0"/>
            <wp:positionH relativeFrom="page">
              <wp:posOffset>1043073</wp:posOffset>
            </wp:positionH>
            <wp:positionV relativeFrom="paragraph">
              <wp:posOffset>491876</wp:posOffset>
            </wp:positionV>
            <wp:extent cx="2987097" cy="1240535"/>
            <wp:effectExtent l="0" t="0" r="0" b="0"/>
            <wp:wrapNone/>
            <wp:docPr id="1" name="image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1.jpeg"/>
                    <pic:cNvPicPr/>
                  </pic:nvPicPr>
                  <pic:blipFill>
                    <a:blip r:embed="rId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87097" cy="12405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0" distR="0" simplePos="0" relativeHeight="251654656" behindDoc="0" locked="0" layoutInCell="1" allowOverlap="1" wp14:anchorId="18402295" wp14:editId="31ADFB16">
            <wp:simplePos x="0" y="0"/>
            <wp:positionH relativeFrom="page">
              <wp:posOffset>1014185</wp:posOffset>
            </wp:positionH>
            <wp:positionV relativeFrom="paragraph">
              <wp:posOffset>1865294</wp:posOffset>
            </wp:positionV>
            <wp:extent cx="3223744" cy="1709927"/>
            <wp:effectExtent l="0" t="0" r="0" b="0"/>
            <wp:wrapNone/>
            <wp:docPr id="3" name="image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image2.jpeg"/>
                    <pic:cNvPicPr/>
                  </pic:nvPicPr>
                  <pic:blipFill>
                    <a:blip r:embed="rId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223744" cy="1709927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0" distR="0" simplePos="0" relativeHeight="251655680" behindDoc="0" locked="0" layoutInCell="1" allowOverlap="1" wp14:anchorId="18402297" wp14:editId="7A864EC2">
            <wp:simplePos x="0" y="0"/>
            <wp:positionH relativeFrom="page">
              <wp:posOffset>4606645</wp:posOffset>
            </wp:positionH>
            <wp:positionV relativeFrom="paragraph">
              <wp:posOffset>775294</wp:posOffset>
            </wp:positionV>
            <wp:extent cx="2202722" cy="2506313"/>
            <wp:effectExtent l="0" t="0" r="0" b="0"/>
            <wp:wrapNone/>
            <wp:docPr id="5" name="image3.jpeg" descr="Diagram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image3.jpeg"/>
                    <pic:cNvPicPr/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02722" cy="250631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Calcule</w:t>
      </w:r>
      <w:r>
        <w:rPr>
          <w:spacing w:val="-4"/>
        </w:rPr>
        <w:t xml:space="preserve"> </w:t>
      </w:r>
      <w:r>
        <w:t>la</w:t>
      </w:r>
      <w:r>
        <w:rPr>
          <w:spacing w:val="-3"/>
        </w:rPr>
        <w:t xml:space="preserve"> </w:t>
      </w:r>
      <w:r>
        <w:t>movilidad</w:t>
      </w:r>
      <w:r>
        <w:rPr>
          <w:spacing w:val="-4"/>
        </w:rPr>
        <w:t xml:space="preserve"> </w:t>
      </w:r>
      <w:r>
        <w:t>de</w:t>
      </w:r>
      <w:r>
        <w:rPr>
          <w:spacing w:val="-3"/>
        </w:rPr>
        <w:t xml:space="preserve"> </w:t>
      </w:r>
      <w:r>
        <w:t>los</w:t>
      </w:r>
      <w:r>
        <w:rPr>
          <w:spacing w:val="-3"/>
        </w:rPr>
        <w:t xml:space="preserve"> </w:t>
      </w:r>
      <w:r>
        <w:t>mecanismos</w:t>
      </w:r>
      <w:r>
        <w:rPr>
          <w:spacing w:val="-3"/>
        </w:rPr>
        <w:t xml:space="preserve"> </w:t>
      </w:r>
      <w:r>
        <w:t>abajo.</w:t>
      </w:r>
      <w:r>
        <w:rPr>
          <w:spacing w:val="46"/>
        </w:rPr>
        <w:t xml:space="preserve"> </w:t>
      </w:r>
      <w:r>
        <w:t>Justifique</w:t>
      </w:r>
      <w:r>
        <w:rPr>
          <w:spacing w:val="-3"/>
        </w:rPr>
        <w:t xml:space="preserve"> </w:t>
      </w:r>
      <w:r>
        <w:t>sus</w:t>
      </w:r>
      <w:r>
        <w:rPr>
          <w:spacing w:val="1"/>
        </w:rPr>
        <w:t xml:space="preserve"> </w:t>
      </w:r>
      <w:r>
        <w:t>respuestas.</w:t>
      </w:r>
      <w:r>
        <w:rPr>
          <w:spacing w:val="45"/>
        </w:rPr>
        <w:t xml:space="preserve"> </w:t>
      </w:r>
      <w:r>
        <w:t>(30</w:t>
      </w:r>
      <w:r>
        <w:rPr>
          <w:spacing w:val="-5"/>
        </w:rPr>
        <w:t xml:space="preserve"> </w:t>
      </w:r>
      <w:r>
        <w:t>puntos)</w:t>
      </w:r>
    </w:p>
    <w:p w14:paraId="18402277" w14:textId="77777777" w:rsidR="007B146A" w:rsidRDefault="007B146A">
      <w:pPr>
        <w:pStyle w:val="Textoindependiente"/>
      </w:pPr>
    </w:p>
    <w:p w14:paraId="18402278" w14:textId="77777777" w:rsidR="007B146A" w:rsidRDefault="007B146A">
      <w:pPr>
        <w:pStyle w:val="Textoindependiente"/>
      </w:pPr>
    </w:p>
    <w:p w14:paraId="18402279" w14:textId="77777777" w:rsidR="007B146A" w:rsidRDefault="007B146A">
      <w:pPr>
        <w:pStyle w:val="Textoindependiente"/>
      </w:pPr>
    </w:p>
    <w:p w14:paraId="1840227A" w14:textId="77777777" w:rsidR="007B146A" w:rsidRDefault="007B146A">
      <w:pPr>
        <w:pStyle w:val="Textoindependiente"/>
      </w:pPr>
    </w:p>
    <w:p w14:paraId="1840227B" w14:textId="77777777" w:rsidR="007B146A" w:rsidRDefault="007B146A">
      <w:pPr>
        <w:pStyle w:val="Textoindependiente"/>
      </w:pPr>
    </w:p>
    <w:p w14:paraId="1840227C" w14:textId="77777777" w:rsidR="007B146A" w:rsidRDefault="007B146A">
      <w:pPr>
        <w:pStyle w:val="Textoindependiente"/>
      </w:pPr>
    </w:p>
    <w:p w14:paraId="1840227D" w14:textId="77777777" w:rsidR="007B146A" w:rsidRDefault="007B146A">
      <w:pPr>
        <w:pStyle w:val="Textoindependiente"/>
      </w:pPr>
    </w:p>
    <w:p w14:paraId="1840227E" w14:textId="77777777" w:rsidR="007B146A" w:rsidRDefault="007B146A">
      <w:pPr>
        <w:pStyle w:val="Textoindependiente"/>
      </w:pPr>
    </w:p>
    <w:p w14:paraId="1840227F" w14:textId="77777777" w:rsidR="007B146A" w:rsidRDefault="007B146A">
      <w:pPr>
        <w:pStyle w:val="Textoindependiente"/>
      </w:pPr>
    </w:p>
    <w:p w14:paraId="18402280" w14:textId="77777777" w:rsidR="007B146A" w:rsidRDefault="007B146A">
      <w:pPr>
        <w:pStyle w:val="Textoindependiente"/>
      </w:pPr>
    </w:p>
    <w:p w14:paraId="18402281" w14:textId="77777777" w:rsidR="007B146A" w:rsidRDefault="007B146A">
      <w:pPr>
        <w:pStyle w:val="Textoindependiente"/>
      </w:pPr>
    </w:p>
    <w:p w14:paraId="18402282" w14:textId="77777777" w:rsidR="007B146A" w:rsidRDefault="007B146A">
      <w:pPr>
        <w:pStyle w:val="Textoindependiente"/>
      </w:pPr>
    </w:p>
    <w:p w14:paraId="18402283" w14:textId="77777777" w:rsidR="007B146A" w:rsidRDefault="007B146A">
      <w:pPr>
        <w:pStyle w:val="Textoindependiente"/>
      </w:pPr>
    </w:p>
    <w:p w14:paraId="18402284" w14:textId="77777777" w:rsidR="007B146A" w:rsidRDefault="007B146A">
      <w:pPr>
        <w:pStyle w:val="Textoindependiente"/>
      </w:pPr>
    </w:p>
    <w:p w14:paraId="18402285" w14:textId="77777777" w:rsidR="007B146A" w:rsidRDefault="007B146A">
      <w:pPr>
        <w:pStyle w:val="Textoindependiente"/>
      </w:pPr>
    </w:p>
    <w:p w14:paraId="18402286" w14:textId="77777777" w:rsidR="007B146A" w:rsidRDefault="007B146A">
      <w:pPr>
        <w:pStyle w:val="Textoindependiente"/>
      </w:pPr>
    </w:p>
    <w:p w14:paraId="18402287" w14:textId="77777777" w:rsidR="007B146A" w:rsidRDefault="007B146A">
      <w:pPr>
        <w:pStyle w:val="Textoindependiente"/>
      </w:pPr>
    </w:p>
    <w:p w14:paraId="18402288" w14:textId="77777777" w:rsidR="007B146A" w:rsidRDefault="007B146A">
      <w:pPr>
        <w:pStyle w:val="Textoindependiente"/>
      </w:pPr>
    </w:p>
    <w:p w14:paraId="18402289" w14:textId="638492A3" w:rsidR="007B146A" w:rsidRDefault="007B146A">
      <w:pPr>
        <w:pStyle w:val="Textoindependiente"/>
      </w:pPr>
    </w:p>
    <w:p w14:paraId="6FFA5266" w14:textId="7138156D" w:rsidR="00691034" w:rsidRDefault="00691034">
      <w:pPr>
        <w:pStyle w:val="Textoindependiente"/>
      </w:pPr>
    </w:p>
    <w:p w14:paraId="0F9AF8E7" w14:textId="474B6499" w:rsidR="00691034" w:rsidRDefault="00691034">
      <w:pPr>
        <w:pStyle w:val="Textoindependiente"/>
      </w:pPr>
    </w:p>
    <w:p w14:paraId="1B8FC798" w14:textId="726D1A78" w:rsidR="0019598C" w:rsidRPr="00E04D52" w:rsidRDefault="0019598C" w:rsidP="00E04D52">
      <w:pPr>
        <w:pStyle w:val="Textoindependiente"/>
        <w:numPr>
          <w:ilvl w:val="0"/>
          <w:numId w:val="2"/>
        </w:numPr>
        <w:rPr>
          <w:lang w:val="en-US"/>
        </w:rPr>
      </w:pPr>
    </w:p>
    <w:p w14:paraId="7D7F34A3" w14:textId="6BF23DB4" w:rsidR="0019598C" w:rsidRDefault="0019598C">
      <w:pPr>
        <w:pStyle w:val="Textoindependiente"/>
      </w:pPr>
    </w:p>
    <w:p w14:paraId="40AC2FB6" w14:textId="007AE047" w:rsidR="0019598C" w:rsidRDefault="00E04D52">
      <w:pPr>
        <w:pStyle w:val="Textoindependiente"/>
      </w:pPr>
      <w:r w:rsidRPr="0019598C">
        <w:rPr>
          <w:noProof/>
          <w:lang w:val="en-US"/>
        </w:rPr>
        <w:drawing>
          <wp:anchor distT="0" distB="0" distL="114300" distR="114300" simplePos="0" relativeHeight="251657728" behindDoc="1" locked="0" layoutInCell="1" allowOverlap="1" wp14:anchorId="15499B82" wp14:editId="0D886B88">
            <wp:simplePos x="0" y="0"/>
            <wp:positionH relativeFrom="column">
              <wp:posOffset>2212340</wp:posOffset>
            </wp:positionH>
            <wp:positionV relativeFrom="paragraph">
              <wp:posOffset>325120</wp:posOffset>
            </wp:positionV>
            <wp:extent cx="3009900" cy="1895658"/>
            <wp:effectExtent l="0" t="0" r="0" b="9525"/>
            <wp:wrapTight wrapText="bothSides">
              <wp:wrapPolygon edited="0">
                <wp:start x="0" y="0"/>
                <wp:lineTo x="0" y="21491"/>
                <wp:lineTo x="21463" y="21491"/>
                <wp:lineTo x="21463" y="0"/>
                <wp:lineTo x="0" y="0"/>
              </wp:wrapPolygon>
            </wp:wrapTight>
            <wp:docPr id="2" name="Imagen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09900" cy="189565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B491F" w:rsidRPr="008B491F">
        <w:rPr>
          <w:position w:val="-176"/>
        </w:rPr>
        <w:object w:dxaOrig="2540" w:dyaOrig="3640" w14:anchorId="439521F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6.65pt;height:182pt" o:ole="">
            <v:imagedata r:id="rId9" o:title=""/>
          </v:shape>
          <o:OLEObject Type="Embed" ProgID="Equation.DSMT4" ShapeID="_x0000_i1025" DrawAspect="Content" ObjectID="_1688216173" r:id="rId10"/>
        </w:object>
      </w:r>
    </w:p>
    <w:p w14:paraId="04FAA4D7" w14:textId="1E92838E" w:rsidR="00CC6A89" w:rsidRDefault="00CC6A89">
      <w:pPr>
        <w:pStyle w:val="Textoindependiente"/>
      </w:pPr>
    </w:p>
    <w:p w14:paraId="75CDAD71" w14:textId="6E83B435" w:rsidR="00CC6A89" w:rsidRDefault="00CC6A89">
      <w:pPr>
        <w:pStyle w:val="Textoindependiente"/>
      </w:pPr>
    </w:p>
    <w:p w14:paraId="4DA549EB" w14:textId="77777777" w:rsidR="00CC6A89" w:rsidRDefault="00CC6A89">
      <w:pPr>
        <w:pStyle w:val="Textoindependiente"/>
      </w:pPr>
    </w:p>
    <w:p w14:paraId="55C9902E" w14:textId="77777777" w:rsidR="00CC6A89" w:rsidRDefault="00CC6A89">
      <w:pPr>
        <w:pStyle w:val="Textoindependiente"/>
      </w:pPr>
    </w:p>
    <w:p w14:paraId="10AAE1D2" w14:textId="59118F2A" w:rsidR="00E04D52" w:rsidRDefault="00E04D52" w:rsidP="00E04D52">
      <w:pPr>
        <w:pStyle w:val="Textoindependiente"/>
        <w:numPr>
          <w:ilvl w:val="0"/>
          <w:numId w:val="2"/>
        </w:numPr>
      </w:pPr>
      <w:r w:rsidRPr="00E04D52">
        <w:rPr>
          <w:noProof/>
        </w:rPr>
        <w:drawing>
          <wp:anchor distT="0" distB="0" distL="114300" distR="114300" simplePos="0" relativeHeight="251658752" behindDoc="1" locked="0" layoutInCell="1" allowOverlap="1" wp14:anchorId="34453592" wp14:editId="4591E80B">
            <wp:simplePos x="0" y="0"/>
            <wp:positionH relativeFrom="column">
              <wp:posOffset>2882900</wp:posOffset>
            </wp:positionH>
            <wp:positionV relativeFrom="paragraph">
              <wp:posOffset>39370</wp:posOffset>
            </wp:positionV>
            <wp:extent cx="1713865" cy="2428875"/>
            <wp:effectExtent l="0" t="0" r="635" b="9525"/>
            <wp:wrapTight wrapText="bothSides">
              <wp:wrapPolygon edited="0">
                <wp:start x="0" y="0"/>
                <wp:lineTo x="0" y="21515"/>
                <wp:lineTo x="21368" y="21515"/>
                <wp:lineTo x="21368" y="0"/>
                <wp:lineTo x="0" y="0"/>
              </wp:wrapPolygon>
            </wp:wrapTight>
            <wp:docPr id="4" name="Imagen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3865" cy="24288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 xml:space="preserve"> </w:t>
      </w:r>
    </w:p>
    <w:p w14:paraId="11AE3373" w14:textId="77777777" w:rsidR="00CC6A89" w:rsidRDefault="00CC6A89" w:rsidP="00CC6A89">
      <w:pPr>
        <w:pStyle w:val="Textoindependiente"/>
        <w:ind w:left="720"/>
      </w:pPr>
    </w:p>
    <w:p w14:paraId="29AD1DD5" w14:textId="729D896C" w:rsidR="00CC6A89" w:rsidRDefault="00CC6A89" w:rsidP="00CC6A89">
      <w:pPr>
        <w:pStyle w:val="Textoindependiente"/>
      </w:pPr>
      <w:r w:rsidRPr="008B491F">
        <w:rPr>
          <w:position w:val="-176"/>
        </w:rPr>
        <w:object w:dxaOrig="2540" w:dyaOrig="3640" w14:anchorId="3C3C5BE1">
          <v:shape id="_x0000_i1026" type="#_x0000_t75" style="width:126.65pt;height:182pt" o:ole="">
            <v:imagedata r:id="rId12" o:title=""/>
          </v:shape>
          <o:OLEObject Type="Embed" ProgID="Equation.DSMT4" ShapeID="_x0000_i1026" DrawAspect="Content" ObjectID="_1688216174" r:id="rId13"/>
        </w:object>
      </w:r>
    </w:p>
    <w:p w14:paraId="469B922B" w14:textId="5943492C" w:rsidR="00CC6A89" w:rsidRDefault="00CC6A89" w:rsidP="00CC6A89">
      <w:pPr>
        <w:pStyle w:val="Textoindependiente"/>
      </w:pPr>
    </w:p>
    <w:p w14:paraId="055AF6C1" w14:textId="0DB8EE75" w:rsidR="00CC6A89" w:rsidRDefault="00CC6A89" w:rsidP="00CC6A89">
      <w:pPr>
        <w:pStyle w:val="Textoindependiente"/>
      </w:pPr>
    </w:p>
    <w:p w14:paraId="0AA0B5A8" w14:textId="52659585" w:rsidR="00CC6A89" w:rsidRDefault="00CC6A89" w:rsidP="00CC6A89">
      <w:pPr>
        <w:pStyle w:val="Textoindependiente"/>
      </w:pPr>
    </w:p>
    <w:p w14:paraId="1E25DE98" w14:textId="2DD92771" w:rsidR="00CC6A89" w:rsidRDefault="00CC6A89" w:rsidP="00CC6A89">
      <w:pPr>
        <w:pStyle w:val="Textoindependiente"/>
      </w:pPr>
    </w:p>
    <w:p w14:paraId="7ECAD2B1" w14:textId="392DE249" w:rsidR="00CC6A89" w:rsidRDefault="00CC6A89" w:rsidP="00CC6A89">
      <w:pPr>
        <w:pStyle w:val="Textoindependiente"/>
      </w:pPr>
    </w:p>
    <w:p w14:paraId="3A0D5534" w14:textId="4F36A0E3" w:rsidR="00CC6A89" w:rsidRDefault="00FE31B8" w:rsidP="00CC6A89">
      <w:pPr>
        <w:pStyle w:val="Textoindependiente"/>
      </w:pPr>
      <w:r w:rsidRPr="00FE31B8">
        <w:rPr>
          <w:noProof/>
        </w:rPr>
        <w:drawing>
          <wp:anchor distT="0" distB="0" distL="114300" distR="114300" simplePos="0" relativeHeight="251659776" behindDoc="1" locked="0" layoutInCell="1" allowOverlap="1" wp14:anchorId="2EBA26C4" wp14:editId="097FCB36">
            <wp:simplePos x="0" y="0"/>
            <wp:positionH relativeFrom="column">
              <wp:posOffset>2997200</wp:posOffset>
            </wp:positionH>
            <wp:positionV relativeFrom="paragraph">
              <wp:posOffset>127635</wp:posOffset>
            </wp:positionV>
            <wp:extent cx="1447800" cy="2660650"/>
            <wp:effectExtent l="0" t="0" r="0" b="6350"/>
            <wp:wrapTight wrapText="bothSides">
              <wp:wrapPolygon edited="0">
                <wp:start x="0" y="0"/>
                <wp:lineTo x="0" y="21497"/>
                <wp:lineTo x="21316" y="21497"/>
                <wp:lineTo x="21316" y="0"/>
                <wp:lineTo x="0" y="0"/>
              </wp:wrapPolygon>
            </wp:wrapTight>
            <wp:docPr id="8" name="Imagen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26606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88B7AF7" w14:textId="65FA525D" w:rsidR="00CC6A89" w:rsidRDefault="00CC6A89" w:rsidP="00E04D52">
      <w:pPr>
        <w:pStyle w:val="Textoindependiente"/>
        <w:numPr>
          <w:ilvl w:val="0"/>
          <w:numId w:val="2"/>
        </w:numPr>
      </w:pPr>
      <w:r>
        <w:t xml:space="preserve"> </w:t>
      </w:r>
    </w:p>
    <w:p w14:paraId="16F083E2" w14:textId="279C5E5F" w:rsidR="008E4A2F" w:rsidRDefault="008E4A2F" w:rsidP="008E4A2F">
      <w:pPr>
        <w:pStyle w:val="Textoindependiente"/>
      </w:pPr>
    </w:p>
    <w:p w14:paraId="38ADDE92" w14:textId="0E9F1099" w:rsidR="008E4A2F" w:rsidRDefault="00346C30" w:rsidP="008E4A2F">
      <w:pPr>
        <w:pStyle w:val="Textoindependiente"/>
      </w:pPr>
      <w:r w:rsidRPr="008B491F">
        <w:rPr>
          <w:position w:val="-176"/>
        </w:rPr>
        <w:object w:dxaOrig="2540" w:dyaOrig="3640" w14:anchorId="1230AE5C">
          <v:shape id="_x0000_i1027" type="#_x0000_t75" style="width:126.65pt;height:182pt" o:ole="">
            <v:imagedata r:id="rId15" o:title=""/>
          </v:shape>
          <o:OLEObject Type="Embed" ProgID="Equation.DSMT4" ShapeID="_x0000_i1027" DrawAspect="Content" ObjectID="_1688216175" r:id="rId16"/>
        </w:object>
      </w:r>
    </w:p>
    <w:p w14:paraId="074C73C2" w14:textId="1B019978" w:rsidR="00947492" w:rsidRDefault="00947492" w:rsidP="008E4A2F">
      <w:pPr>
        <w:pStyle w:val="Textoindependiente"/>
      </w:pPr>
    </w:p>
    <w:p w14:paraId="276948B8" w14:textId="77777777" w:rsidR="00947492" w:rsidRDefault="00947492" w:rsidP="008E4A2F">
      <w:pPr>
        <w:pStyle w:val="Textoindependiente"/>
      </w:pPr>
    </w:p>
    <w:p w14:paraId="5774FB82" w14:textId="3DE19DB1" w:rsidR="008E4A2F" w:rsidRDefault="008E4A2F" w:rsidP="008E4A2F">
      <w:pPr>
        <w:pStyle w:val="Textoindependiente"/>
      </w:pPr>
    </w:p>
    <w:p w14:paraId="136B659F" w14:textId="77777777" w:rsidR="008E4A2F" w:rsidRDefault="008E4A2F" w:rsidP="008E4A2F">
      <w:pPr>
        <w:pStyle w:val="Textoindependiente"/>
      </w:pPr>
    </w:p>
    <w:p w14:paraId="60F70B57" w14:textId="346CF5FB" w:rsidR="00CC6A89" w:rsidRDefault="00B05A55" w:rsidP="00E04D52">
      <w:pPr>
        <w:pStyle w:val="Textoindependiente"/>
        <w:numPr>
          <w:ilvl w:val="0"/>
          <w:numId w:val="2"/>
        </w:numPr>
      </w:pPr>
      <w:r w:rsidRPr="00B05A55">
        <w:rPr>
          <w:noProof/>
        </w:rPr>
        <w:drawing>
          <wp:anchor distT="0" distB="0" distL="114300" distR="114300" simplePos="0" relativeHeight="251660800" behindDoc="1" locked="0" layoutInCell="1" allowOverlap="1" wp14:anchorId="46759F55" wp14:editId="06A38899">
            <wp:simplePos x="0" y="0"/>
            <wp:positionH relativeFrom="column">
              <wp:posOffset>2939415</wp:posOffset>
            </wp:positionH>
            <wp:positionV relativeFrom="paragraph">
              <wp:posOffset>97790</wp:posOffset>
            </wp:positionV>
            <wp:extent cx="2867025" cy="2423160"/>
            <wp:effectExtent l="0" t="0" r="9525" b="0"/>
            <wp:wrapTight wrapText="bothSides">
              <wp:wrapPolygon edited="0">
                <wp:start x="0" y="0"/>
                <wp:lineTo x="0" y="21396"/>
                <wp:lineTo x="21528" y="21396"/>
                <wp:lineTo x="21528" y="0"/>
                <wp:lineTo x="0" y="0"/>
              </wp:wrapPolygon>
            </wp:wrapTight>
            <wp:docPr id="9" name="Imagen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67025" cy="24231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A52BF0C" w14:textId="2ECAC825" w:rsidR="00E04D52" w:rsidRDefault="00E04D52" w:rsidP="00E04D52">
      <w:pPr>
        <w:pStyle w:val="Textoindependiente"/>
        <w:ind w:left="720"/>
      </w:pPr>
    </w:p>
    <w:p w14:paraId="34B9926B" w14:textId="0D177032" w:rsidR="00E04D52" w:rsidRDefault="005B7093" w:rsidP="00E04D52">
      <w:pPr>
        <w:pStyle w:val="Textoindependiente"/>
      </w:pPr>
      <w:r w:rsidRPr="008B491F">
        <w:rPr>
          <w:position w:val="-176"/>
        </w:rPr>
        <w:object w:dxaOrig="2540" w:dyaOrig="3640" w14:anchorId="2576643E">
          <v:shape id="_x0000_i1028" type="#_x0000_t75" style="width:126.65pt;height:182pt" o:ole="">
            <v:imagedata r:id="rId18" o:title=""/>
          </v:shape>
          <o:OLEObject Type="Embed" ProgID="Equation.DSMT4" ShapeID="_x0000_i1028" DrawAspect="Content" ObjectID="_1688216176" r:id="rId19"/>
        </w:object>
      </w:r>
    </w:p>
    <w:p w14:paraId="7DDC4844" w14:textId="77777777" w:rsidR="00947492" w:rsidRDefault="00947492" w:rsidP="00E04D52">
      <w:pPr>
        <w:pStyle w:val="Textoindependiente"/>
      </w:pPr>
    </w:p>
    <w:p w14:paraId="6A579CFF" w14:textId="5D55856B" w:rsidR="00E04D52" w:rsidRDefault="00E04D52" w:rsidP="00947492">
      <w:pPr>
        <w:pStyle w:val="Textoindependiente"/>
      </w:pPr>
    </w:p>
    <w:p w14:paraId="34EC4339" w14:textId="77777777" w:rsidR="00947492" w:rsidRDefault="00947492" w:rsidP="00947492">
      <w:pPr>
        <w:pStyle w:val="Textoindependiente"/>
      </w:pPr>
    </w:p>
    <w:p w14:paraId="5E769A24" w14:textId="790CE712" w:rsidR="00947492" w:rsidRDefault="00947492" w:rsidP="00947492">
      <w:pPr>
        <w:pStyle w:val="Textoindependiente"/>
      </w:pPr>
      <w:r w:rsidRPr="00947492">
        <w:drawing>
          <wp:anchor distT="0" distB="0" distL="114300" distR="114300" simplePos="0" relativeHeight="251656192" behindDoc="1" locked="0" layoutInCell="1" allowOverlap="1" wp14:anchorId="472F3AC2" wp14:editId="4ABC0EFA">
            <wp:simplePos x="0" y="0"/>
            <wp:positionH relativeFrom="column">
              <wp:posOffset>2968625</wp:posOffset>
            </wp:positionH>
            <wp:positionV relativeFrom="paragraph">
              <wp:posOffset>90170</wp:posOffset>
            </wp:positionV>
            <wp:extent cx="2962275" cy="3341881"/>
            <wp:effectExtent l="0" t="0" r="0" b="0"/>
            <wp:wrapTight wrapText="bothSides">
              <wp:wrapPolygon edited="0">
                <wp:start x="0" y="0"/>
                <wp:lineTo x="0" y="21428"/>
                <wp:lineTo x="21392" y="21428"/>
                <wp:lineTo x="21392" y="0"/>
                <wp:lineTo x="0" y="0"/>
              </wp:wrapPolygon>
            </wp:wrapTight>
            <wp:docPr id="6" name="Imagen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62275" cy="334188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 xml:space="preserve">f) </w:t>
      </w:r>
    </w:p>
    <w:p w14:paraId="498D3391" w14:textId="711C6855" w:rsidR="00E04D52" w:rsidRDefault="00E04D52" w:rsidP="00947492">
      <w:pPr>
        <w:pStyle w:val="Textoindependiente"/>
      </w:pPr>
    </w:p>
    <w:p w14:paraId="69DB7232" w14:textId="51E72E1F" w:rsidR="00947492" w:rsidRDefault="00140986" w:rsidP="00947492">
      <w:pPr>
        <w:pStyle w:val="Textoindependiente"/>
      </w:pPr>
      <w:r w:rsidRPr="008B491F">
        <w:rPr>
          <w:position w:val="-176"/>
        </w:rPr>
        <w:object w:dxaOrig="2540" w:dyaOrig="3640" w14:anchorId="22B8E8F8">
          <v:shape id="_x0000_i1037" type="#_x0000_t75" style="width:126.65pt;height:182pt" o:ole="">
            <v:imagedata r:id="rId21" o:title=""/>
          </v:shape>
          <o:OLEObject Type="Embed" ProgID="Equation.DSMT4" ShapeID="_x0000_i1037" DrawAspect="Content" ObjectID="_1688216177" r:id="rId22"/>
        </w:object>
      </w:r>
    </w:p>
    <w:p w14:paraId="03C0EB07" w14:textId="1B051DBF" w:rsidR="00CC6A89" w:rsidRDefault="00CC6A89" w:rsidP="00E04D52">
      <w:pPr>
        <w:pStyle w:val="Textoindependiente"/>
        <w:ind w:left="720"/>
      </w:pPr>
    </w:p>
    <w:p w14:paraId="2E52F6B0" w14:textId="3FCE90A9" w:rsidR="00CC6A89" w:rsidRDefault="00CC6A89" w:rsidP="00E04D52">
      <w:pPr>
        <w:pStyle w:val="Textoindependiente"/>
        <w:ind w:left="720"/>
      </w:pPr>
    </w:p>
    <w:p w14:paraId="72906B3F" w14:textId="296F5782" w:rsidR="00CC6A89" w:rsidRDefault="00CC6A89" w:rsidP="00E04D52">
      <w:pPr>
        <w:pStyle w:val="Textoindependiente"/>
        <w:ind w:left="720"/>
      </w:pPr>
    </w:p>
    <w:p w14:paraId="723246AA" w14:textId="56BE4558" w:rsidR="00CC6A89" w:rsidRDefault="00CC6A89" w:rsidP="00CC6A89">
      <w:pPr>
        <w:pStyle w:val="Textoindependiente"/>
      </w:pPr>
    </w:p>
    <w:p w14:paraId="518237FD" w14:textId="77777777" w:rsidR="00CC6A89" w:rsidRDefault="00CC6A89" w:rsidP="00E04D52">
      <w:pPr>
        <w:pStyle w:val="Textoindependiente"/>
        <w:ind w:left="720"/>
      </w:pPr>
    </w:p>
    <w:p w14:paraId="0A39CE1C" w14:textId="66A4C610" w:rsidR="00E04D52" w:rsidRDefault="00E04D52" w:rsidP="00E04D52">
      <w:pPr>
        <w:pStyle w:val="Textoindependiente"/>
        <w:ind w:left="720"/>
      </w:pPr>
    </w:p>
    <w:p w14:paraId="5A4F3A80" w14:textId="2C842B33" w:rsidR="00E04D52" w:rsidRDefault="00E04D52" w:rsidP="00E04D52">
      <w:pPr>
        <w:pStyle w:val="Textoindependiente"/>
        <w:ind w:left="720"/>
      </w:pPr>
    </w:p>
    <w:p w14:paraId="657A102D" w14:textId="16CB8796" w:rsidR="00E04D52" w:rsidRDefault="00E04D52" w:rsidP="00E04D52">
      <w:pPr>
        <w:pStyle w:val="Textoindependiente"/>
        <w:ind w:left="720"/>
      </w:pPr>
    </w:p>
    <w:p w14:paraId="191D34ED" w14:textId="10841AC1" w:rsidR="00E04D52" w:rsidRDefault="00E04D52" w:rsidP="00E04D52">
      <w:pPr>
        <w:pStyle w:val="Textoindependiente"/>
        <w:ind w:left="720"/>
      </w:pPr>
    </w:p>
    <w:p w14:paraId="3703097F" w14:textId="0A902D80" w:rsidR="00E04D52" w:rsidRDefault="00E04D52" w:rsidP="00E04D52">
      <w:pPr>
        <w:pStyle w:val="Textoindependiente"/>
        <w:ind w:left="720"/>
      </w:pPr>
    </w:p>
    <w:p w14:paraId="582E2B3D" w14:textId="7E3DB5A6" w:rsidR="00E04D52" w:rsidRDefault="00E04D52" w:rsidP="00E04D52">
      <w:pPr>
        <w:pStyle w:val="Textoindependiente"/>
        <w:ind w:left="720"/>
      </w:pPr>
    </w:p>
    <w:p w14:paraId="206E9020" w14:textId="4C9BE7FA" w:rsidR="00E04D52" w:rsidRDefault="00E04D52" w:rsidP="00E04D52">
      <w:pPr>
        <w:pStyle w:val="Textoindependiente"/>
        <w:ind w:left="720"/>
      </w:pPr>
    </w:p>
    <w:p w14:paraId="141F3F2F" w14:textId="7F09A5FB" w:rsidR="00E04D52" w:rsidRDefault="00E04D52" w:rsidP="00E04D52">
      <w:pPr>
        <w:pStyle w:val="Textoindependiente"/>
        <w:ind w:left="720"/>
      </w:pPr>
    </w:p>
    <w:p w14:paraId="3031858C" w14:textId="241C6D2F" w:rsidR="00947492" w:rsidRDefault="00947492" w:rsidP="00E04D52">
      <w:pPr>
        <w:pStyle w:val="Textoindependiente"/>
        <w:ind w:left="720"/>
      </w:pPr>
    </w:p>
    <w:p w14:paraId="71957B10" w14:textId="77777777" w:rsidR="00947492" w:rsidRDefault="00947492" w:rsidP="00E04D52">
      <w:pPr>
        <w:pStyle w:val="Textoindependiente"/>
        <w:ind w:left="720"/>
      </w:pPr>
    </w:p>
    <w:p w14:paraId="406A9A6D" w14:textId="54B3276E" w:rsidR="00E04D52" w:rsidRDefault="00E04D52" w:rsidP="00E04D52">
      <w:pPr>
        <w:pStyle w:val="Textoindependiente"/>
        <w:ind w:left="720"/>
      </w:pPr>
    </w:p>
    <w:p w14:paraId="77FC8D03" w14:textId="77777777" w:rsidR="00E04D52" w:rsidRDefault="00E04D52" w:rsidP="00E04D52">
      <w:pPr>
        <w:pStyle w:val="Textoindependiente"/>
        <w:ind w:left="720"/>
      </w:pPr>
    </w:p>
    <w:p w14:paraId="27684ED8" w14:textId="67A5883D" w:rsidR="00E04D52" w:rsidRDefault="00E04D52" w:rsidP="00E04D52">
      <w:pPr>
        <w:pStyle w:val="Textoindependiente"/>
        <w:ind w:left="720"/>
      </w:pPr>
    </w:p>
    <w:p w14:paraId="546868D8" w14:textId="77777777" w:rsidR="00E04D52" w:rsidRDefault="00E04D52" w:rsidP="00E04D52">
      <w:pPr>
        <w:pStyle w:val="Textoindependiente"/>
        <w:ind w:left="720"/>
      </w:pPr>
    </w:p>
    <w:p w14:paraId="1840228C" w14:textId="77777777" w:rsidR="007B146A" w:rsidRDefault="005B7093">
      <w:pPr>
        <w:pStyle w:val="Prrafodelista"/>
        <w:numPr>
          <w:ilvl w:val="0"/>
          <w:numId w:val="1"/>
        </w:numPr>
        <w:tabs>
          <w:tab w:val="left" w:pos="461"/>
        </w:tabs>
        <w:ind w:left="460" w:right="115" w:hanging="178"/>
      </w:pPr>
      <w:r>
        <w:t>El mecanismo</w:t>
      </w:r>
      <w:r>
        <w:rPr>
          <w:spacing w:val="-3"/>
        </w:rPr>
        <w:t xml:space="preserve"> </w:t>
      </w:r>
      <w:r>
        <w:t>manivela-corredera</w:t>
      </w:r>
      <w:r>
        <w:rPr>
          <w:spacing w:val="-2"/>
        </w:rPr>
        <w:t xml:space="preserve"> </w:t>
      </w:r>
      <w:r>
        <w:t>descentrado</w:t>
      </w:r>
      <w:r>
        <w:rPr>
          <w:spacing w:val="-3"/>
        </w:rPr>
        <w:t xml:space="preserve"> </w:t>
      </w:r>
      <w:r>
        <w:t>mostrado</w:t>
      </w:r>
      <w:r>
        <w:rPr>
          <w:spacing w:val="-3"/>
        </w:rPr>
        <w:t xml:space="preserve"> </w:t>
      </w:r>
      <w:r>
        <w:t>en</w:t>
      </w:r>
      <w:r>
        <w:rPr>
          <w:spacing w:val="-2"/>
        </w:rPr>
        <w:t xml:space="preserve"> </w:t>
      </w:r>
      <w:r>
        <w:t>la</w:t>
      </w:r>
      <w:r>
        <w:rPr>
          <w:spacing w:val="-2"/>
        </w:rPr>
        <w:t xml:space="preserve"> </w:t>
      </w:r>
      <w:r>
        <w:t>figura</w:t>
      </w:r>
      <w:r>
        <w:rPr>
          <w:spacing w:val="-2"/>
        </w:rPr>
        <w:t xml:space="preserve"> </w:t>
      </w:r>
      <w:r>
        <w:rPr>
          <w:i/>
        </w:rPr>
        <w:t>f</w:t>
      </w:r>
      <w:r>
        <w:rPr>
          <w:i/>
          <w:spacing w:val="-2"/>
        </w:rPr>
        <w:t xml:space="preserve"> </w:t>
      </w:r>
      <w:r>
        <w:t>abajo</w:t>
      </w:r>
      <w:r>
        <w:rPr>
          <w:spacing w:val="-4"/>
        </w:rPr>
        <w:t xml:space="preserve"> </w:t>
      </w:r>
      <w:r>
        <w:t>tiene</w:t>
      </w:r>
      <w:r>
        <w:rPr>
          <w:spacing w:val="-2"/>
        </w:rPr>
        <w:t xml:space="preserve"> </w:t>
      </w:r>
      <w:r>
        <w:t>el eslabón</w:t>
      </w:r>
      <w:r>
        <w:rPr>
          <w:spacing w:val="-3"/>
        </w:rPr>
        <w:t xml:space="preserve"> </w:t>
      </w:r>
      <w:r>
        <w:t>2</w:t>
      </w:r>
      <w:r>
        <w:rPr>
          <w:spacing w:val="-4"/>
        </w:rPr>
        <w:t xml:space="preserve"> </w:t>
      </w:r>
      <w:r>
        <w:t>a</w:t>
      </w:r>
      <w:r>
        <w:rPr>
          <w:spacing w:val="-2"/>
        </w:rPr>
        <w:t xml:space="preserve"> </w:t>
      </w:r>
      <w:r>
        <w:t>51°</w:t>
      </w:r>
      <w:r>
        <w:rPr>
          <w:spacing w:val="-46"/>
        </w:rPr>
        <w:t xml:space="preserve"> </w:t>
      </w:r>
      <w:r>
        <w:t>en el sistema de coordenadas XY global. Encuentre y grafique el desplazamiento del pistón 4 y el</w:t>
      </w:r>
      <w:r>
        <w:rPr>
          <w:spacing w:val="1"/>
        </w:rPr>
        <w:t xml:space="preserve"> </w:t>
      </w:r>
      <w:r>
        <w:t>desplazamiento</w:t>
      </w:r>
      <w:r>
        <w:rPr>
          <w:spacing w:val="-3"/>
        </w:rPr>
        <w:t xml:space="preserve"> </w:t>
      </w:r>
      <w:r>
        <w:t>angular</w:t>
      </w:r>
      <w:r>
        <w:rPr>
          <w:spacing w:val="-3"/>
        </w:rPr>
        <w:t xml:space="preserve"> </w:t>
      </w:r>
      <w:r>
        <w:t>del eslabón</w:t>
      </w:r>
      <w:r>
        <w:rPr>
          <w:spacing w:val="-3"/>
        </w:rPr>
        <w:t xml:space="preserve"> </w:t>
      </w:r>
      <w:r>
        <w:t>3</w:t>
      </w:r>
      <w:r>
        <w:rPr>
          <w:spacing w:val="-4"/>
        </w:rPr>
        <w:t xml:space="preserve"> </w:t>
      </w:r>
      <w:r>
        <w:t>en</w:t>
      </w:r>
      <w:r>
        <w:rPr>
          <w:spacing w:val="-1"/>
        </w:rPr>
        <w:t xml:space="preserve"> </w:t>
      </w:r>
      <w:r>
        <w:t>función</w:t>
      </w:r>
      <w:r>
        <w:rPr>
          <w:spacing w:val="-3"/>
        </w:rPr>
        <w:t xml:space="preserve"> </w:t>
      </w:r>
      <w:r>
        <w:t>del desplazamiento</w:t>
      </w:r>
      <w:r>
        <w:rPr>
          <w:spacing w:val="-3"/>
        </w:rPr>
        <w:t xml:space="preserve"> </w:t>
      </w:r>
      <w:r>
        <w:t>angular</w:t>
      </w:r>
      <w:r>
        <w:rPr>
          <w:spacing w:val="-3"/>
        </w:rPr>
        <w:t xml:space="preserve"> </w:t>
      </w:r>
      <w:r>
        <w:t>de</w:t>
      </w:r>
      <w:r>
        <w:rPr>
          <w:spacing w:val="-2"/>
        </w:rPr>
        <w:t xml:space="preserve"> </w:t>
      </w:r>
      <w:r>
        <w:t>la</w:t>
      </w:r>
      <w:r>
        <w:rPr>
          <w:spacing w:val="-1"/>
        </w:rPr>
        <w:t xml:space="preserve"> </w:t>
      </w:r>
      <w:r>
        <w:t>manivela</w:t>
      </w:r>
      <w:r>
        <w:rPr>
          <w:spacing w:val="-2"/>
        </w:rPr>
        <w:t xml:space="preserve"> </w:t>
      </w:r>
      <w:r>
        <w:t>2.</w:t>
      </w:r>
    </w:p>
    <w:p w14:paraId="6ADF7F4F" w14:textId="160BDD74" w:rsidR="00140986" w:rsidRDefault="005B7093" w:rsidP="004251E1">
      <w:pPr>
        <w:pStyle w:val="Textoindependiente"/>
        <w:ind w:left="460"/>
      </w:pPr>
      <w:r>
        <w:rPr>
          <w:position w:val="2"/>
        </w:rPr>
        <w:t>Encuentre</w:t>
      </w:r>
      <w:r>
        <w:rPr>
          <w:b/>
          <w:position w:val="2"/>
        </w:rPr>
        <w:t>,</w:t>
      </w:r>
      <w:r>
        <w:rPr>
          <w:b/>
          <w:spacing w:val="-3"/>
          <w:position w:val="2"/>
        </w:rPr>
        <w:t xml:space="preserve"> </w:t>
      </w:r>
      <w:r>
        <w:rPr>
          <w:b/>
          <w:position w:val="2"/>
        </w:rPr>
        <w:t>V</w:t>
      </w:r>
      <w:r>
        <w:rPr>
          <w:sz w:val="14"/>
        </w:rPr>
        <w:t>A</w:t>
      </w:r>
      <w:r>
        <w:rPr>
          <w:position w:val="2"/>
        </w:rPr>
        <w:t xml:space="preserve">, </w:t>
      </w:r>
      <w:r>
        <w:rPr>
          <w:b/>
          <w:position w:val="2"/>
        </w:rPr>
        <w:t>V</w:t>
      </w:r>
      <w:r>
        <w:rPr>
          <w:sz w:val="14"/>
        </w:rPr>
        <w:t>B</w:t>
      </w:r>
      <w:r>
        <w:rPr>
          <w:position w:val="2"/>
        </w:rPr>
        <w:t>,</w:t>
      </w:r>
      <w:r>
        <w:rPr>
          <w:spacing w:val="48"/>
          <w:position w:val="2"/>
        </w:rPr>
        <w:t xml:space="preserve"> </w:t>
      </w:r>
      <w:r>
        <w:rPr>
          <w:b/>
          <w:position w:val="2"/>
        </w:rPr>
        <w:t>A</w:t>
      </w:r>
      <w:r>
        <w:rPr>
          <w:sz w:val="14"/>
        </w:rPr>
        <w:t>A</w:t>
      </w:r>
      <w:r>
        <w:rPr>
          <w:spacing w:val="16"/>
          <w:sz w:val="14"/>
        </w:rPr>
        <w:t xml:space="preserve"> </w:t>
      </w:r>
      <w:r>
        <w:rPr>
          <w:position w:val="2"/>
        </w:rPr>
        <w:t>y</w:t>
      </w:r>
      <w:r>
        <w:rPr>
          <w:spacing w:val="-2"/>
          <w:position w:val="2"/>
        </w:rPr>
        <w:t xml:space="preserve"> </w:t>
      </w:r>
      <w:r>
        <w:rPr>
          <w:b/>
          <w:position w:val="2"/>
        </w:rPr>
        <w:t>A</w:t>
      </w:r>
      <w:r>
        <w:rPr>
          <w:sz w:val="14"/>
        </w:rPr>
        <w:t>B</w:t>
      </w:r>
      <w:r>
        <w:rPr>
          <w:spacing w:val="17"/>
          <w:sz w:val="14"/>
        </w:rPr>
        <w:t xml:space="preserve"> </w:t>
      </w:r>
      <w:r>
        <w:rPr>
          <w:position w:val="2"/>
        </w:rPr>
        <w:t>en</w:t>
      </w:r>
      <w:r>
        <w:rPr>
          <w:spacing w:val="-3"/>
          <w:position w:val="2"/>
        </w:rPr>
        <w:t xml:space="preserve"> </w:t>
      </w:r>
      <w:r>
        <w:rPr>
          <w:position w:val="2"/>
        </w:rPr>
        <w:t>el sistema</w:t>
      </w:r>
      <w:r>
        <w:rPr>
          <w:spacing w:val="-3"/>
          <w:position w:val="2"/>
        </w:rPr>
        <w:t xml:space="preserve"> </w:t>
      </w:r>
      <w:r>
        <w:rPr>
          <w:position w:val="2"/>
        </w:rPr>
        <w:t>de</w:t>
      </w:r>
      <w:r>
        <w:rPr>
          <w:spacing w:val="-2"/>
          <w:position w:val="2"/>
        </w:rPr>
        <w:t xml:space="preserve"> </w:t>
      </w:r>
      <w:r>
        <w:rPr>
          <w:position w:val="2"/>
        </w:rPr>
        <w:t>coordenadas</w:t>
      </w:r>
      <w:r>
        <w:rPr>
          <w:spacing w:val="-2"/>
          <w:position w:val="2"/>
        </w:rPr>
        <w:t xml:space="preserve"> </w:t>
      </w:r>
      <w:r>
        <w:rPr>
          <w:position w:val="2"/>
        </w:rPr>
        <w:t>global</w:t>
      </w:r>
      <w:r>
        <w:rPr>
          <w:spacing w:val="-2"/>
          <w:position w:val="2"/>
        </w:rPr>
        <w:t xml:space="preserve"> </w:t>
      </w:r>
      <w:r>
        <w:rPr>
          <w:position w:val="2"/>
        </w:rPr>
        <w:t>en</w:t>
      </w:r>
      <w:r>
        <w:rPr>
          <w:spacing w:val="-2"/>
          <w:position w:val="2"/>
        </w:rPr>
        <w:t xml:space="preserve"> </w:t>
      </w:r>
      <w:r>
        <w:rPr>
          <w:position w:val="2"/>
        </w:rPr>
        <w:t>la</w:t>
      </w:r>
      <w:r>
        <w:rPr>
          <w:spacing w:val="-3"/>
          <w:position w:val="2"/>
        </w:rPr>
        <w:t xml:space="preserve"> </w:t>
      </w:r>
      <w:r>
        <w:rPr>
          <w:position w:val="2"/>
        </w:rPr>
        <w:t>posición</w:t>
      </w:r>
      <w:r>
        <w:rPr>
          <w:spacing w:val="-3"/>
          <w:position w:val="2"/>
        </w:rPr>
        <w:t xml:space="preserve"> </w:t>
      </w:r>
      <w:r>
        <w:rPr>
          <w:position w:val="2"/>
        </w:rPr>
        <w:t>mostrada</w:t>
      </w:r>
      <w:r>
        <w:rPr>
          <w:spacing w:val="-2"/>
          <w:position w:val="2"/>
        </w:rPr>
        <w:t xml:space="preserve"> </w:t>
      </w:r>
      <w:r>
        <w:rPr>
          <w:position w:val="2"/>
        </w:rPr>
        <w:t>si</w:t>
      </w:r>
      <w:r>
        <w:rPr>
          <w:spacing w:val="-2"/>
          <w:position w:val="2"/>
        </w:rPr>
        <w:t xml:space="preserve"> </w:t>
      </w:r>
      <w:r>
        <w:rPr>
          <w:position w:val="2"/>
        </w:rPr>
        <w:t>w</w:t>
      </w:r>
      <w:r>
        <w:rPr>
          <w:sz w:val="14"/>
        </w:rPr>
        <w:t>2</w:t>
      </w:r>
      <w:r>
        <w:rPr>
          <w:spacing w:val="17"/>
          <w:sz w:val="14"/>
        </w:rPr>
        <w:t xml:space="preserve"> </w:t>
      </w:r>
      <w:r>
        <w:rPr>
          <w:position w:val="2"/>
        </w:rPr>
        <w:t>=</w:t>
      </w:r>
      <w:r>
        <w:rPr>
          <w:spacing w:val="-2"/>
          <w:position w:val="2"/>
        </w:rPr>
        <w:t xml:space="preserve"> </w:t>
      </w:r>
      <w:r>
        <w:rPr>
          <w:position w:val="2"/>
        </w:rPr>
        <w:t>25</w:t>
      </w:r>
      <w:r>
        <w:rPr>
          <w:spacing w:val="-47"/>
          <w:position w:val="2"/>
        </w:rPr>
        <w:t xml:space="preserve"> </w:t>
      </w:r>
      <w:r>
        <w:t>rad/s</w:t>
      </w:r>
      <w:r>
        <w:rPr>
          <w:spacing w:val="-4"/>
        </w:rPr>
        <w:t xml:space="preserve"> </w:t>
      </w:r>
      <w:r>
        <w:t>constante</w:t>
      </w:r>
      <w:r>
        <w:rPr>
          <w:spacing w:val="-3"/>
        </w:rPr>
        <w:t xml:space="preserve"> </w:t>
      </w:r>
      <w:r>
        <w:t>en</w:t>
      </w:r>
      <w:r>
        <w:rPr>
          <w:spacing w:val="1"/>
        </w:rPr>
        <w:t xml:space="preserve"> </w:t>
      </w:r>
      <w:r>
        <w:t>el</w:t>
      </w:r>
      <w:r>
        <w:rPr>
          <w:spacing w:val="-1"/>
        </w:rPr>
        <w:t xml:space="preserve"> </w:t>
      </w:r>
      <w:r>
        <w:t>sentido</w:t>
      </w:r>
      <w:r>
        <w:rPr>
          <w:spacing w:val="-4"/>
        </w:rPr>
        <w:t xml:space="preserve"> </w:t>
      </w:r>
      <w:r>
        <w:t>de</w:t>
      </w:r>
      <w:r>
        <w:rPr>
          <w:spacing w:val="-3"/>
        </w:rPr>
        <w:t xml:space="preserve"> </w:t>
      </w:r>
      <w:r>
        <w:t>las</w:t>
      </w:r>
      <w:r>
        <w:rPr>
          <w:spacing w:val="-3"/>
        </w:rPr>
        <w:t xml:space="preserve"> </w:t>
      </w:r>
      <w:r>
        <w:t>manecillas</w:t>
      </w:r>
      <w:r>
        <w:rPr>
          <w:spacing w:val="-3"/>
        </w:rPr>
        <w:t xml:space="preserve"> </w:t>
      </w:r>
      <w:r>
        <w:t>del</w:t>
      </w:r>
      <w:r>
        <w:rPr>
          <w:spacing w:val="-1"/>
        </w:rPr>
        <w:t xml:space="preserve"> </w:t>
      </w:r>
      <w:r>
        <w:t>reloj.</w:t>
      </w:r>
      <w:r>
        <w:rPr>
          <w:spacing w:val="-2"/>
        </w:rPr>
        <w:t xml:space="preserve"> </w:t>
      </w:r>
      <w:r>
        <w:t>Use</w:t>
      </w:r>
      <w:r>
        <w:rPr>
          <w:spacing w:val="-3"/>
        </w:rPr>
        <w:t xml:space="preserve"> </w:t>
      </w:r>
      <w:r>
        <w:t>un</w:t>
      </w:r>
      <w:r>
        <w:rPr>
          <w:spacing w:val="-4"/>
        </w:rPr>
        <w:t xml:space="preserve"> </w:t>
      </w:r>
      <w:r>
        <w:t>método</w:t>
      </w:r>
      <w:r>
        <w:rPr>
          <w:spacing w:val="-4"/>
        </w:rPr>
        <w:t xml:space="preserve"> </w:t>
      </w:r>
      <w:r>
        <w:t>analítico.</w:t>
      </w:r>
      <w:r>
        <w:rPr>
          <w:spacing w:val="41"/>
        </w:rPr>
        <w:t xml:space="preserve"> </w:t>
      </w:r>
      <w:r>
        <w:t>(40 puntos)</w:t>
      </w:r>
      <w:r w:rsidR="004251E1" w:rsidRPr="004251E1">
        <w:t xml:space="preserve"> </w:t>
      </w:r>
    </w:p>
    <w:p w14:paraId="44CD260D" w14:textId="2DA90959" w:rsidR="00140986" w:rsidRDefault="00E809A8">
      <w:pPr>
        <w:pStyle w:val="Textoindependiente"/>
        <w:ind w:left="460"/>
      </w:pPr>
      <w:r w:rsidRPr="004251E1">
        <w:drawing>
          <wp:anchor distT="0" distB="0" distL="114300" distR="114300" simplePos="0" relativeHeight="251661312" behindDoc="0" locked="0" layoutInCell="1" allowOverlap="1" wp14:anchorId="4AAB989E" wp14:editId="2B976BE8">
            <wp:simplePos x="0" y="0"/>
            <wp:positionH relativeFrom="column">
              <wp:posOffset>1898861</wp:posOffset>
            </wp:positionH>
            <wp:positionV relativeFrom="paragraph">
              <wp:posOffset>63077</wp:posOffset>
            </wp:positionV>
            <wp:extent cx="1843405" cy="2710815"/>
            <wp:effectExtent l="0" t="0" r="4445" b="0"/>
            <wp:wrapSquare wrapText="bothSides"/>
            <wp:docPr id="10" name="Imagen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43405" cy="27108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076E36B" w14:textId="79939431" w:rsidR="00140986" w:rsidRDefault="00140986">
      <w:pPr>
        <w:pStyle w:val="Textoindependiente"/>
        <w:ind w:left="460"/>
      </w:pPr>
    </w:p>
    <w:p w14:paraId="76F6ABF4" w14:textId="77777777" w:rsidR="00140986" w:rsidRDefault="00140986">
      <w:pPr>
        <w:pStyle w:val="Textoindependiente"/>
        <w:ind w:left="460"/>
      </w:pPr>
    </w:p>
    <w:p w14:paraId="59039DFE" w14:textId="4C732261" w:rsidR="00140986" w:rsidRDefault="00140986">
      <w:pPr>
        <w:pStyle w:val="Textoindependiente"/>
        <w:spacing w:before="2"/>
        <w:rPr>
          <w:sz w:val="16"/>
        </w:rPr>
      </w:pPr>
    </w:p>
    <w:p w14:paraId="3EB4DE11" w14:textId="77777777" w:rsidR="00140986" w:rsidRDefault="00140986">
      <w:pPr>
        <w:pStyle w:val="Textoindependiente"/>
        <w:spacing w:before="2"/>
        <w:rPr>
          <w:sz w:val="16"/>
        </w:rPr>
      </w:pPr>
    </w:p>
    <w:p w14:paraId="1F3BC0EB" w14:textId="551C8520" w:rsidR="00140986" w:rsidRDefault="00140986">
      <w:pPr>
        <w:pStyle w:val="Textoindependiente"/>
        <w:spacing w:before="2"/>
        <w:rPr>
          <w:sz w:val="16"/>
        </w:rPr>
      </w:pPr>
    </w:p>
    <w:p w14:paraId="422BF0EB" w14:textId="1E44258C" w:rsidR="004251E1" w:rsidRDefault="004251E1">
      <w:pPr>
        <w:pStyle w:val="Textoindependiente"/>
        <w:spacing w:before="2"/>
        <w:rPr>
          <w:sz w:val="16"/>
        </w:rPr>
      </w:pPr>
    </w:p>
    <w:p w14:paraId="37612E19" w14:textId="26323E70" w:rsidR="004251E1" w:rsidRDefault="004251E1">
      <w:pPr>
        <w:pStyle w:val="Textoindependiente"/>
        <w:spacing w:before="2"/>
        <w:rPr>
          <w:sz w:val="16"/>
        </w:rPr>
      </w:pPr>
    </w:p>
    <w:p w14:paraId="709221DB" w14:textId="3129C03A" w:rsidR="004251E1" w:rsidRDefault="004251E1">
      <w:pPr>
        <w:pStyle w:val="Textoindependiente"/>
        <w:spacing w:before="2"/>
        <w:rPr>
          <w:sz w:val="16"/>
        </w:rPr>
      </w:pPr>
    </w:p>
    <w:p w14:paraId="29C039AD" w14:textId="4E717C10" w:rsidR="004251E1" w:rsidRDefault="004251E1">
      <w:pPr>
        <w:pStyle w:val="Textoindependiente"/>
        <w:spacing w:before="2"/>
        <w:rPr>
          <w:sz w:val="16"/>
        </w:rPr>
      </w:pPr>
    </w:p>
    <w:p w14:paraId="72B13FF6" w14:textId="14EFAB85" w:rsidR="004251E1" w:rsidRDefault="004251E1">
      <w:pPr>
        <w:pStyle w:val="Textoindependiente"/>
        <w:spacing w:before="2"/>
        <w:rPr>
          <w:sz w:val="16"/>
        </w:rPr>
      </w:pPr>
    </w:p>
    <w:p w14:paraId="4993B733" w14:textId="42E80DF9" w:rsidR="004251E1" w:rsidRDefault="004251E1">
      <w:pPr>
        <w:pStyle w:val="Textoindependiente"/>
        <w:spacing w:before="2"/>
        <w:rPr>
          <w:sz w:val="16"/>
        </w:rPr>
      </w:pPr>
    </w:p>
    <w:p w14:paraId="5B6CD941" w14:textId="79D77D9C" w:rsidR="004251E1" w:rsidRDefault="004251E1">
      <w:pPr>
        <w:pStyle w:val="Textoindependiente"/>
        <w:spacing w:before="2"/>
        <w:rPr>
          <w:sz w:val="16"/>
        </w:rPr>
      </w:pPr>
    </w:p>
    <w:p w14:paraId="5AFAB232" w14:textId="5E9310FD" w:rsidR="004251E1" w:rsidRDefault="004251E1">
      <w:pPr>
        <w:pStyle w:val="Textoindependiente"/>
        <w:spacing w:before="2"/>
        <w:rPr>
          <w:sz w:val="16"/>
        </w:rPr>
      </w:pPr>
    </w:p>
    <w:p w14:paraId="4AFF982B" w14:textId="4A7D96CB" w:rsidR="004251E1" w:rsidRDefault="004251E1">
      <w:pPr>
        <w:pStyle w:val="Textoindependiente"/>
        <w:spacing w:before="2"/>
        <w:rPr>
          <w:sz w:val="16"/>
        </w:rPr>
      </w:pPr>
    </w:p>
    <w:p w14:paraId="4F0EB62C" w14:textId="026F9A51" w:rsidR="004251E1" w:rsidRDefault="004251E1">
      <w:pPr>
        <w:pStyle w:val="Textoindependiente"/>
        <w:spacing w:before="2"/>
        <w:rPr>
          <w:sz w:val="16"/>
        </w:rPr>
      </w:pPr>
    </w:p>
    <w:p w14:paraId="0E7FD139" w14:textId="588A293C" w:rsidR="004251E1" w:rsidRDefault="004251E1">
      <w:pPr>
        <w:pStyle w:val="Textoindependiente"/>
        <w:spacing w:before="2"/>
        <w:rPr>
          <w:sz w:val="16"/>
        </w:rPr>
      </w:pPr>
    </w:p>
    <w:p w14:paraId="475CD61D" w14:textId="4F8EDEEA" w:rsidR="004251E1" w:rsidRDefault="004251E1">
      <w:pPr>
        <w:pStyle w:val="Textoindependiente"/>
        <w:spacing w:before="2"/>
        <w:rPr>
          <w:sz w:val="16"/>
        </w:rPr>
      </w:pPr>
    </w:p>
    <w:p w14:paraId="370AA2AE" w14:textId="2E0FC7BA" w:rsidR="004251E1" w:rsidRDefault="004251E1">
      <w:pPr>
        <w:pStyle w:val="Textoindependiente"/>
        <w:spacing w:before="2"/>
        <w:rPr>
          <w:sz w:val="16"/>
        </w:rPr>
      </w:pPr>
    </w:p>
    <w:p w14:paraId="2E6DEE3B" w14:textId="4A592819" w:rsidR="004251E1" w:rsidRDefault="004251E1">
      <w:pPr>
        <w:pStyle w:val="Textoindependiente"/>
        <w:spacing w:before="2"/>
        <w:rPr>
          <w:sz w:val="16"/>
        </w:rPr>
      </w:pPr>
    </w:p>
    <w:p w14:paraId="596418AD" w14:textId="70139DA1" w:rsidR="004251E1" w:rsidRDefault="004251E1">
      <w:pPr>
        <w:pStyle w:val="Textoindependiente"/>
        <w:spacing w:before="2"/>
        <w:rPr>
          <w:sz w:val="16"/>
        </w:rPr>
      </w:pPr>
    </w:p>
    <w:p w14:paraId="769DFD8A" w14:textId="77777777" w:rsidR="00420824" w:rsidRDefault="00420824">
      <w:pPr>
        <w:pStyle w:val="Textoindependiente"/>
        <w:spacing w:before="2"/>
        <w:rPr>
          <w:sz w:val="16"/>
        </w:rPr>
      </w:pPr>
    </w:p>
    <w:p w14:paraId="1840228E" w14:textId="215936F4" w:rsidR="007B146A" w:rsidRPr="00420824" w:rsidRDefault="0062143E">
      <w:pPr>
        <w:pStyle w:val="Textoindependiente"/>
        <w:spacing w:before="2"/>
      </w:pPr>
      <w:r w:rsidRPr="00420824">
        <w:t xml:space="preserve">Graficas de desplazamiento angulas de theta2 y </w:t>
      </w:r>
      <w:r w:rsidR="00420824" w:rsidRPr="00420824">
        <w:t>desplazamiento del pistón.</w:t>
      </w:r>
    </w:p>
    <w:p w14:paraId="78BA6247" w14:textId="26147B3D" w:rsidR="00420824" w:rsidRDefault="00420824">
      <w:pPr>
        <w:pStyle w:val="Textoindependiente"/>
        <w:spacing w:before="2"/>
        <w:rPr>
          <w:sz w:val="16"/>
        </w:rPr>
      </w:pPr>
    </w:p>
    <w:p w14:paraId="7AC8A068" w14:textId="52A1F689" w:rsidR="00420824" w:rsidRDefault="00420824">
      <w:pPr>
        <w:pStyle w:val="Textoindependiente"/>
        <w:spacing w:before="2"/>
        <w:rPr>
          <w:sz w:val="16"/>
        </w:rPr>
      </w:pPr>
      <w:r w:rsidRPr="00420824">
        <w:rPr>
          <w:sz w:val="16"/>
        </w:rPr>
        <w:drawing>
          <wp:inline distT="0" distB="0" distL="0" distR="0" wp14:anchorId="46A5758B" wp14:editId="549B24D8">
            <wp:extent cx="3534268" cy="5344271"/>
            <wp:effectExtent l="0" t="0" r="9525" b="8890"/>
            <wp:docPr id="14" name="Imagen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3534268" cy="53442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7BC275" w14:textId="68DFD06D" w:rsidR="00B50B01" w:rsidRDefault="00B50B01">
      <w:pPr>
        <w:pStyle w:val="Textoindependiente"/>
        <w:spacing w:before="2"/>
        <w:rPr>
          <w:sz w:val="16"/>
        </w:rPr>
      </w:pPr>
    </w:p>
    <w:p w14:paraId="6D4BE233" w14:textId="1331C15B" w:rsidR="00B50B01" w:rsidRDefault="00B50B01">
      <w:pPr>
        <w:pStyle w:val="Textoindependiente"/>
        <w:spacing w:before="2"/>
        <w:rPr>
          <w:sz w:val="16"/>
        </w:rPr>
      </w:pPr>
    </w:p>
    <w:p w14:paraId="76D3793A" w14:textId="29DE969D" w:rsidR="00B50B01" w:rsidRDefault="00B50B01">
      <w:pPr>
        <w:pStyle w:val="Textoindependiente"/>
        <w:spacing w:before="2"/>
        <w:rPr>
          <w:sz w:val="16"/>
        </w:rPr>
      </w:pPr>
    </w:p>
    <w:p w14:paraId="5B44D847" w14:textId="7B2A146D" w:rsidR="00B50B01" w:rsidRDefault="00B50B01">
      <w:pPr>
        <w:pStyle w:val="Textoindependiente"/>
        <w:spacing w:before="2"/>
        <w:rPr>
          <w:sz w:val="16"/>
        </w:rPr>
      </w:pPr>
    </w:p>
    <w:p w14:paraId="185E8460" w14:textId="7D090434" w:rsidR="00B50B01" w:rsidRDefault="00B50B01">
      <w:pPr>
        <w:pStyle w:val="Textoindependiente"/>
        <w:spacing w:before="2"/>
        <w:rPr>
          <w:sz w:val="16"/>
        </w:rPr>
      </w:pPr>
    </w:p>
    <w:p w14:paraId="5DF33AF8" w14:textId="572A3481" w:rsidR="00B50B01" w:rsidRDefault="00B50B01">
      <w:pPr>
        <w:pStyle w:val="Textoindependiente"/>
        <w:spacing w:before="2"/>
        <w:rPr>
          <w:sz w:val="16"/>
        </w:rPr>
      </w:pPr>
    </w:p>
    <w:p w14:paraId="092D0EBC" w14:textId="209AFBEB" w:rsidR="00B50B01" w:rsidRDefault="00B50B01">
      <w:pPr>
        <w:pStyle w:val="Textoindependiente"/>
        <w:spacing w:before="2"/>
        <w:rPr>
          <w:sz w:val="16"/>
        </w:rPr>
      </w:pPr>
    </w:p>
    <w:p w14:paraId="74BF33FE" w14:textId="663A9E5E" w:rsidR="00B50B01" w:rsidRDefault="00B50B01">
      <w:pPr>
        <w:pStyle w:val="Textoindependiente"/>
        <w:spacing w:before="2"/>
        <w:rPr>
          <w:sz w:val="16"/>
        </w:rPr>
      </w:pPr>
    </w:p>
    <w:p w14:paraId="71DA692B" w14:textId="63017B79" w:rsidR="00B50B01" w:rsidRDefault="00B50B01">
      <w:pPr>
        <w:pStyle w:val="Textoindependiente"/>
        <w:spacing w:before="2"/>
        <w:rPr>
          <w:sz w:val="16"/>
        </w:rPr>
      </w:pPr>
    </w:p>
    <w:p w14:paraId="4AEABDAD" w14:textId="2A7B8531" w:rsidR="00B50B01" w:rsidRDefault="00B50B01">
      <w:pPr>
        <w:pStyle w:val="Textoindependiente"/>
        <w:spacing w:before="2"/>
        <w:rPr>
          <w:sz w:val="16"/>
        </w:rPr>
      </w:pPr>
    </w:p>
    <w:p w14:paraId="5FB17F7E" w14:textId="3774E4AF" w:rsidR="00B50B01" w:rsidRDefault="00B50B01">
      <w:pPr>
        <w:pStyle w:val="Textoindependiente"/>
        <w:spacing w:before="2"/>
        <w:rPr>
          <w:sz w:val="16"/>
        </w:rPr>
      </w:pPr>
    </w:p>
    <w:p w14:paraId="1A75D43C" w14:textId="355BC04A" w:rsidR="00B50B01" w:rsidRDefault="00B50B01">
      <w:pPr>
        <w:pStyle w:val="Textoindependiente"/>
        <w:spacing w:before="2"/>
        <w:rPr>
          <w:sz w:val="16"/>
        </w:rPr>
      </w:pPr>
    </w:p>
    <w:p w14:paraId="1BEC9D18" w14:textId="5F535CC3" w:rsidR="00B50B01" w:rsidRDefault="00B50B01">
      <w:pPr>
        <w:pStyle w:val="Textoindependiente"/>
        <w:spacing w:before="2"/>
        <w:rPr>
          <w:sz w:val="16"/>
        </w:rPr>
      </w:pPr>
    </w:p>
    <w:p w14:paraId="1C1A83C7" w14:textId="403E2217" w:rsidR="00B50B01" w:rsidRDefault="00B50B01">
      <w:pPr>
        <w:pStyle w:val="Textoindependiente"/>
        <w:spacing w:before="2"/>
        <w:rPr>
          <w:sz w:val="16"/>
        </w:rPr>
      </w:pPr>
    </w:p>
    <w:p w14:paraId="2AAE9A0F" w14:textId="0758F2CA" w:rsidR="00B50B01" w:rsidRDefault="00B50B01">
      <w:pPr>
        <w:pStyle w:val="Textoindependiente"/>
        <w:spacing w:before="2"/>
        <w:rPr>
          <w:sz w:val="16"/>
        </w:rPr>
      </w:pPr>
    </w:p>
    <w:p w14:paraId="7A66F1D7" w14:textId="5A58C9BA" w:rsidR="00B50B01" w:rsidRDefault="00B50B01">
      <w:pPr>
        <w:pStyle w:val="Textoindependiente"/>
        <w:spacing w:before="2"/>
        <w:rPr>
          <w:sz w:val="16"/>
        </w:rPr>
      </w:pPr>
    </w:p>
    <w:p w14:paraId="1B3FD1E5" w14:textId="7A63F230" w:rsidR="00B50B01" w:rsidRDefault="00B50B01">
      <w:pPr>
        <w:pStyle w:val="Textoindependiente"/>
        <w:spacing w:before="2"/>
        <w:rPr>
          <w:sz w:val="16"/>
        </w:rPr>
      </w:pPr>
    </w:p>
    <w:p w14:paraId="674F1DE3" w14:textId="77777777" w:rsidR="00B50B01" w:rsidRDefault="00B50B01">
      <w:pPr>
        <w:pStyle w:val="Textoindependiente"/>
        <w:spacing w:before="2"/>
        <w:rPr>
          <w:sz w:val="16"/>
        </w:rPr>
      </w:pPr>
    </w:p>
    <w:p w14:paraId="19E7E465" w14:textId="77777777" w:rsidR="00420824" w:rsidRDefault="00420824">
      <w:pPr>
        <w:pStyle w:val="Textoindependiente"/>
        <w:spacing w:before="2"/>
        <w:rPr>
          <w:sz w:val="16"/>
        </w:rPr>
      </w:pPr>
    </w:p>
    <w:p w14:paraId="7F53FC92" w14:textId="18132410" w:rsidR="00B833D3" w:rsidRPr="00E809A8" w:rsidRDefault="00DA3379">
      <w:pPr>
        <w:pStyle w:val="Textoindependiente"/>
        <w:spacing w:before="2"/>
      </w:pPr>
      <w:r w:rsidRPr="000802D7">
        <w:t xml:space="preserve">Diagrama de </w:t>
      </w:r>
      <w:r w:rsidR="000802D7" w:rsidRPr="000802D7">
        <w:t>sistema de eslabones de cuatro barras</w:t>
      </w:r>
    </w:p>
    <w:p w14:paraId="52170632" w14:textId="77777777" w:rsidR="00DF5465" w:rsidRDefault="00DF5465">
      <w:pPr>
        <w:pStyle w:val="Textoindependiente"/>
        <w:spacing w:before="2"/>
        <w:rPr>
          <w:sz w:val="16"/>
        </w:rPr>
      </w:pPr>
    </w:p>
    <w:p w14:paraId="50DE852C" w14:textId="3430682F" w:rsidR="000802D7" w:rsidRDefault="00DF5465">
      <w:pPr>
        <w:pStyle w:val="Textoindependiente"/>
        <w:spacing w:before="2"/>
        <w:rPr>
          <w:sz w:val="16"/>
        </w:rPr>
      </w:pPr>
      <w:r w:rsidRPr="00DF5465">
        <w:rPr>
          <w:sz w:val="16"/>
        </w:rPr>
        <w:drawing>
          <wp:inline distT="0" distB="0" distL="0" distR="0" wp14:anchorId="5AC4BEB7" wp14:editId="4C40ED10">
            <wp:extent cx="1923415" cy="2548466"/>
            <wp:effectExtent l="0" t="0" r="635" b="4445"/>
            <wp:docPr id="13" name="Imagen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5"/>
                    <a:srcRect b="13239"/>
                    <a:stretch/>
                  </pic:blipFill>
                  <pic:spPr bwMode="auto">
                    <a:xfrm>
                      <a:off x="0" y="0"/>
                      <a:ext cx="1929176" cy="255609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0199D2E" w14:textId="0EECF690" w:rsidR="00DF3405" w:rsidRDefault="00E92976">
      <w:pPr>
        <w:pStyle w:val="Textoindependiente"/>
        <w:spacing w:before="2"/>
        <w:rPr>
          <w:sz w:val="16"/>
        </w:rPr>
      </w:pPr>
      <w:r w:rsidRPr="00E92976">
        <w:rPr>
          <w:sz w:val="16"/>
        </w:rPr>
        <w:drawing>
          <wp:inline distT="0" distB="0" distL="0" distR="0" wp14:anchorId="33BB989A" wp14:editId="770F7F38">
            <wp:extent cx="1693334" cy="2585973"/>
            <wp:effectExtent l="0" t="0" r="2540" b="5080"/>
            <wp:docPr id="16" name="Imagen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702344" cy="25997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68E6D6" w14:textId="77777777" w:rsidR="000223CC" w:rsidRDefault="007E3380">
      <w:pPr>
        <w:pStyle w:val="Textoindependiente"/>
        <w:spacing w:before="2"/>
        <w:rPr>
          <w:szCs w:val="32"/>
        </w:rPr>
      </w:pPr>
      <w:r>
        <w:rPr>
          <w:szCs w:val="32"/>
        </w:rPr>
        <w:t>Ecuación de lazo</w:t>
      </w:r>
    </w:p>
    <w:p w14:paraId="260FCA6E" w14:textId="09DB4C28" w:rsidR="00B6722B" w:rsidRDefault="007E3380">
      <w:pPr>
        <w:pStyle w:val="Textoindependiente"/>
        <w:spacing w:before="2"/>
        <w:rPr>
          <w:szCs w:val="32"/>
        </w:rPr>
      </w:pPr>
      <w:r>
        <w:rPr>
          <w:szCs w:val="32"/>
        </w:rPr>
        <w:t xml:space="preserve"> </w:t>
      </w:r>
      <w:r w:rsidR="000352C3" w:rsidRPr="00753758">
        <w:rPr>
          <w:position w:val="-48"/>
          <w:szCs w:val="32"/>
        </w:rPr>
        <w:object w:dxaOrig="7960" w:dyaOrig="1140" w14:anchorId="1369B17D">
          <v:shape id="_x0000_i1440" type="#_x0000_t75" style="width:398pt;height:57.35pt" o:ole="">
            <v:imagedata r:id="rId27" o:title=""/>
          </v:shape>
          <o:OLEObject Type="Embed" ProgID="Equation.DSMT4" ShapeID="_x0000_i1440" DrawAspect="Content" ObjectID="_1688216178" r:id="rId28"/>
        </w:object>
      </w:r>
    </w:p>
    <w:p w14:paraId="18B8748E" w14:textId="782B018F" w:rsidR="007E3380" w:rsidRDefault="007E3380">
      <w:pPr>
        <w:pStyle w:val="Textoindependiente"/>
        <w:spacing w:before="2"/>
        <w:rPr>
          <w:szCs w:val="32"/>
        </w:rPr>
      </w:pPr>
    </w:p>
    <w:p w14:paraId="24E7CE27" w14:textId="7430FD74" w:rsidR="00753758" w:rsidRDefault="00753758">
      <w:pPr>
        <w:pStyle w:val="Textoindependiente"/>
        <w:spacing w:before="2"/>
        <w:rPr>
          <w:szCs w:val="32"/>
        </w:rPr>
      </w:pPr>
      <w:r>
        <w:rPr>
          <w:szCs w:val="32"/>
        </w:rPr>
        <w:t>Separando la parte real de la imaginaria</w:t>
      </w:r>
    </w:p>
    <w:p w14:paraId="167831A5" w14:textId="1C154D00" w:rsidR="00753758" w:rsidRDefault="00753758">
      <w:pPr>
        <w:pStyle w:val="Textoindependiente"/>
        <w:spacing w:before="2"/>
        <w:rPr>
          <w:szCs w:val="32"/>
        </w:rPr>
      </w:pPr>
    </w:p>
    <w:p w14:paraId="7837CC78" w14:textId="45D48336" w:rsidR="00753758" w:rsidRDefault="00BB7CCC">
      <w:pPr>
        <w:pStyle w:val="Textoindependiente"/>
        <w:spacing w:before="2"/>
        <w:rPr>
          <w:szCs w:val="32"/>
        </w:rPr>
      </w:pPr>
      <w:r w:rsidRPr="00BB1DC0">
        <w:rPr>
          <w:position w:val="-148"/>
          <w:szCs w:val="32"/>
        </w:rPr>
        <w:object w:dxaOrig="5220" w:dyaOrig="3080" w14:anchorId="7921B82B">
          <v:shape id="_x0000_i1470" type="#_x0000_t75" style="width:261.35pt;height:154pt" o:ole="">
            <v:imagedata r:id="rId29" o:title=""/>
          </v:shape>
          <o:OLEObject Type="Embed" ProgID="Equation.DSMT4" ShapeID="_x0000_i1470" DrawAspect="Content" ObjectID="_1688216179" r:id="rId30"/>
        </w:object>
      </w:r>
    </w:p>
    <w:p w14:paraId="6A2F5DD1" w14:textId="56A6215D" w:rsidR="00DF5465" w:rsidRDefault="00BB1DC0">
      <w:pPr>
        <w:pStyle w:val="Textoindependiente"/>
        <w:spacing w:before="2"/>
        <w:rPr>
          <w:szCs w:val="32"/>
        </w:rPr>
      </w:pPr>
      <w:r>
        <w:rPr>
          <w:szCs w:val="32"/>
        </w:rPr>
        <w:t>Resolviendo el sistema de ecuaciones (1) y (2).</w:t>
      </w:r>
    </w:p>
    <w:p w14:paraId="3E5ADBE7" w14:textId="739C5904" w:rsidR="00BB1DC0" w:rsidRDefault="00742A0B">
      <w:pPr>
        <w:pStyle w:val="Textoindependiente"/>
        <w:spacing w:before="2"/>
        <w:rPr>
          <w:szCs w:val="32"/>
        </w:rPr>
      </w:pPr>
      <w:r w:rsidRPr="00742A0B">
        <w:rPr>
          <w:position w:val="-66"/>
          <w:szCs w:val="32"/>
        </w:rPr>
        <w:object w:dxaOrig="7200" w:dyaOrig="1420" w14:anchorId="6F1727D1">
          <v:shape id="_x0000_i1450" type="#_x0000_t75" style="width:5in;height:71.35pt" o:ole="">
            <v:imagedata r:id="rId31" o:title=""/>
          </v:shape>
          <o:OLEObject Type="Embed" ProgID="Equation.DSMT4" ShapeID="_x0000_i1450" DrawAspect="Content" ObjectID="_1688216180" r:id="rId32"/>
        </w:object>
      </w:r>
    </w:p>
    <w:p w14:paraId="500FF0AE" w14:textId="0E91284B" w:rsidR="008F1725" w:rsidRDefault="008F1725">
      <w:pPr>
        <w:pStyle w:val="Textoindependiente"/>
        <w:spacing w:before="2"/>
        <w:rPr>
          <w:szCs w:val="32"/>
        </w:rPr>
      </w:pPr>
    </w:p>
    <w:p w14:paraId="71C379FE" w14:textId="732C00AD" w:rsidR="008F1725" w:rsidRDefault="008F1725">
      <w:pPr>
        <w:pStyle w:val="Textoindependiente"/>
        <w:spacing w:before="2"/>
        <w:rPr>
          <w:szCs w:val="32"/>
        </w:rPr>
      </w:pPr>
    </w:p>
    <w:p w14:paraId="7A22F357" w14:textId="29DE529C" w:rsidR="008F1725" w:rsidRDefault="008F1725">
      <w:pPr>
        <w:pStyle w:val="Textoindependiente"/>
        <w:spacing w:before="2"/>
        <w:rPr>
          <w:szCs w:val="32"/>
        </w:rPr>
      </w:pPr>
    </w:p>
    <w:p w14:paraId="5113E3D7" w14:textId="03189FA7" w:rsidR="008F1725" w:rsidRDefault="008F1725">
      <w:pPr>
        <w:pStyle w:val="Textoindependiente"/>
        <w:spacing w:before="2"/>
        <w:rPr>
          <w:szCs w:val="32"/>
        </w:rPr>
      </w:pPr>
    </w:p>
    <w:p w14:paraId="62B17666" w14:textId="4D1811C1" w:rsidR="008F1725" w:rsidRDefault="008F1725">
      <w:pPr>
        <w:pStyle w:val="Textoindependiente"/>
        <w:spacing w:before="2"/>
        <w:rPr>
          <w:szCs w:val="32"/>
        </w:rPr>
      </w:pPr>
    </w:p>
    <w:p w14:paraId="2F6DFCC5" w14:textId="2986DB5F" w:rsidR="008F1725" w:rsidRDefault="008F1725">
      <w:pPr>
        <w:pStyle w:val="Textoindependiente"/>
        <w:spacing w:before="2"/>
        <w:rPr>
          <w:szCs w:val="32"/>
        </w:rPr>
      </w:pPr>
    </w:p>
    <w:p w14:paraId="359AA221" w14:textId="084AA4EF" w:rsidR="008F1725" w:rsidRDefault="008F1725">
      <w:pPr>
        <w:pStyle w:val="Textoindependiente"/>
        <w:spacing w:before="2"/>
        <w:rPr>
          <w:szCs w:val="32"/>
        </w:rPr>
      </w:pPr>
    </w:p>
    <w:p w14:paraId="32A6093E" w14:textId="26BD4DA4" w:rsidR="008F1725" w:rsidRDefault="008F1725">
      <w:pPr>
        <w:pStyle w:val="Textoindependiente"/>
        <w:spacing w:before="2"/>
        <w:rPr>
          <w:szCs w:val="32"/>
        </w:rPr>
      </w:pPr>
    </w:p>
    <w:p w14:paraId="4758564F" w14:textId="22F3E45A" w:rsidR="008F1725" w:rsidRDefault="008F1725">
      <w:pPr>
        <w:pStyle w:val="Textoindependiente"/>
        <w:spacing w:before="2"/>
        <w:rPr>
          <w:szCs w:val="32"/>
        </w:rPr>
      </w:pPr>
    </w:p>
    <w:p w14:paraId="018C0766" w14:textId="74047818" w:rsidR="008F1725" w:rsidRDefault="008F1725">
      <w:pPr>
        <w:pStyle w:val="Textoindependiente"/>
        <w:spacing w:before="2"/>
        <w:rPr>
          <w:szCs w:val="32"/>
        </w:rPr>
      </w:pPr>
    </w:p>
    <w:p w14:paraId="6A8018B8" w14:textId="4F4134B8" w:rsidR="008F1725" w:rsidRDefault="008F1725">
      <w:pPr>
        <w:pStyle w:val="Textoindependiente"/>
        <w:spacing w:before="2"/>
        <w:rPr>
          <w:szCs w:val="32"/>
        </w:rPr>
      </w:pPr>
    </w:p>
    <w:p w14:paraId="13904393" w14:textId="207D11E1" w:rsidR="008F1725" w:rsidRDefault="008F1725">
      <w:pPr>
        <w:pStyle w:val="Textoindependiente"/>
        <w:spacing w:before="2"/>
        <w:rPr>
          <w:szCs w:val="32"/>
        </w:rPr>
      </w:pPr>
    </w:p>
    <w:p w14:paraId="7923B668" w14:textId="77777777" w:rsidR="008F1725" w:rsidRPr="00BE3138" w:rsidRDefault="008F1725">
      <w:pPr>
        <w:pStyle w:val="Textoindependiente"/>
        <w:spacing w:before="2"/>
        <w:rPr>
          <w:szCs w:val="32"/>
        </w:rPr>
      </w:pPr>
    </w:p>
    <w:p w14:paraId="48D2E6A0" w14:textId="2AA6456C" w:rsidR="000802D7" w:rsidRDefault="000802D7">
      <w:pPr>
        <w:pStyle w:val="Textoindependiente"/>
        <w:spacing w:before="2"/>
        <w:rPr>
          <w:sz w:val="16"/>
        </w:rPr>
      </w:pPr>
    </w:p>
    <w:p w14:paraId="47C21B46" w14:textId="01C54359" w:rsidR="00A63782" w:rsidRPr="00A63782" w:rsidRDefault="00A63782">
      <w:pPr>
        <w:pStyle w:val="Textoindependiente"/>
        <w:spacing w:before="2"/>
        <w:rPr>
          <w:szCs w:val="32"/>
        </w:rPr>
      </w:pPr>
      <w:r w:rsidRPr="00A63782">
        <w:rPr>
          <w:szCs w:val="32"/>
        </w:rPr>
        <w:t>Derivando la ecuación de posición:</w:t>
      </w:r>
    </w:p>
    <w:p w14:paraId="77F7C608" w14:textId="77777777" w:rsidR="00A63782" w:rsidRDefault="00A63782">
      <w:pPr>
        <w:pStyle w:val="Textoindependiente"/>
        <w:spacing w:before="2"/>
        <w:rPr>
          <w:sz w:val="16"/>
        </w:rPr>
      </w:pPr>
    </w:p>
    <w:p w14:paraId="69E1970E" w14:textId="0E6CEEBF" w:rsidR="000802D7" w:rsidRDefault="000802D7">
      <w:pPr>
        <w:pStyle w:val="Textoindependiente"/>
        <w:spacing w:before="2"/>
        <w:rPr>
          <w:sz w:val="16"/>
        </w:rPr>
      </w:pPr>
    </w:p>
    <w:p w14:paraId="040FD621" w14:textId="01D56BFC" w:rsidR="000802D7" w:rsidRPr="00BE3138" w:rsidRDefault="008F1725">
      <w:pPr>
        <w:pStyle w:val="Textoindependiente"/>
        <w:spacing w:before="2"/>
        <w:rPr>
          <w:sz w:val="20"/>
          <w:szCs w:val="28"/>
        </w:rPr>
      </w:pPr>
      <w:r w:rsidRPr="007D208B">
        <w:rPr>
          <w:position w:val="-210"/>
          <w:sz w:val="20"/>
          <w:szCs w:val="28"/>
        </w:rPr>
        <w:object w:dxaOrig="5700" w:dyaOrig="4220" w14:anchorId="76A88B6D">
          <v:shape id="_x0000_i1483" type="#_x0000_t75" style="width:285.35pt;height:211.35pt" o:ole="">
            <v:imagedata r:id="rId33" o:title=""/>
          </v:shape>
          <o:OLEObject Type="Embed" ProgID="Equation.DSMT4" ShapeID="_x0000_i1483" DrawAspect="Content" ObjectID="_1688216181" r:id="rId34"/>
        </w:object>
      </w:r>
    </w:p>
    <w:p w14:paraId="1A16A20B" w14:textId="715343F4" w:rsidR="000802D7" w:rsidRDefault="000802D7">
      <w:pPr>
        <w:pStyle w:val="Textoindependiente"/>
        <w:spacing w:before="2"/>
        <w:rPr>
          <w:sz w:val="16"/>
        </w:rPr>
      </w:pPr>
    </w:p>
    <w:p w14:paraId="2262DE2E" w14:textId="2C61C42C" w:rsidR="000802D7" w:rsidRDefault="00C11CD7">
      <w:pPr>
        <w:pStyle w:val="Textoindependiente"/>
        <w:spacing w:before="2"/>
        <w:rPr>
          <w:szCs w:val="32"/>
        </w:rPr>
      </w:pPr>
      <w:r w:rsidRPr="00C11CD7">
        <w:rPr>
          <w:szCs w:val="32"/>
        </w:rPr>
        <w:t>A partir de la ecuación de lazo derivada obtenemos:</w:t>
      </w:r>
    </w:p>
    <w:p w14:paraId="3DAF94E4" w14:textId="13EFBE8E" w:rsidR="00D45618" w:rsidRDefault="00D45618">
      <w:pPr>
        <w:pStyle w:val="Textoindependiente"/>
        <w:spacing w:before="2"/>
        <w:rPr>
          <w:szCs w:val="32"/>
        </w:rPr>
      </w:pPr>
    </w:p>
    <w:p w14:paraId="6F6E0B40" w14:textId="12CECA78" w:rsidR="00D45618" w:rsidRPr="00C11CD7" w:rsidRDefault="0048011D">
      <w:pPr>
        <w:pStyle w:val="Textoindependiente"/>
        <w:spacing w:before="2"/>
        <w:rPr>
          <w:szCs w:val="32"/>
        </w:rPr>
      </w:pPr>
      <w:r w:rsidRPr="0048011D">
        <w:rPr>
          <w:position w:val="-238"/>
          <w:szCs w:val="32"/>
        </w:rPr>
        <w:object w:dxaOrig="8040" w:dyaOrig="4880" w14:anchorId="70918C71">
          <v:shape id="_x0000_i1541" type="#_x0000_t75" style="width:402pt;height:244pt" o:ole="">
            <v:imagedata r:id="rId35" o:title=""/>
          </v:shape>
          <o:OLEObject Type="Embed" ProgID="Equation.DSMT4" ShapeID="_x0000_i1541" DrawAspect="Content" ObjectID="_1688216182" r:id="rId36"/>
        </w:object>
      </w:r>
    </w:p>
    <w:p w14:paraId="7B59714F" w14:textId="416C639E" w:rsidR="000802D7" w:rsidRDefault="000802D7">
      <w:pPr>
        <w:pStyle w:val="Textoindependiente"/>
        <w:spacing w:before="2"/>
        <w:rPr>
          <w:sz w:val="16"/>
        </w:rPr>
      </w:pPr>
    </w:p>
    <w:p w14:paraId="54E797EC" w14:textId="53BC0FA6" w:rsidR="000802D7" w:rsidRDefault="000802D7">
      <w:pPr>
        <w:pStyle w:val="Textoindependiente"/>
        <w:spacing w:before="2"/>
        <w:rPr>
          <w:sz w:val="16"/>
        </w:rPr>
      </w:pPr>
    </w:p>
    <w:p w14:paraId="70B1481E" w14:textId="5FFAA8F5" w:rsidR="000802D7" w:rsidRDefault="00076FF2">
      <w:pPr>
        <w:pStyle w:val="Textoindependiente"/>
        <w:spacing w:before="2"/>
        <w:rPr>
          <w:sz w:val="16"/>
        </w:rPr>
      </w:pPr>
      <w:r w:rsidRPr="00076FF2">
        <w:rPr>
          <w:position w:val="-118"/>
          <w:sz w:val="16"/>
        </w:rPr>
        <w:object w:dxaOrig="8020" w:dyaOrig="2480" w14:anchorId="3066D19E">
          <v:shape id="_x0000_i1706" type="#_x0000_t75" style="width:401.35pt;height:124pt" o:ole="">
            <v:imagedata r:id="rId37" o:title=""/>
          </v:shape>
          <o:OLEObject Type="Embed" ProgID="Equation.DSMT4" ShapeID="_x0000_i1706" DrawAspect="Content" ObjectID="_1688216183" r:id="rId38"/>
        </w:object>
      </w:r>
    </w:p>
    <w:p w14:paraId="2E30B83D" w14:textId="1E18D1F5" w:rsidR="003F0D42" w:rsidRDefault="003F0D42">
      <w:pPr>
        <w:pStyle w:val="Textoindependiente"/>
        <w:spacing w:before="2"/>
        <w:rPr>
          <w:sz w:val="16"/>
        </w:rPr>
      </w:pPr>
    </w:p>
    <w:p w14:paraId="393B56A8" w14:textId="30FA2ADF" w:rsidR="003F0D42" w:rsidRDefault="003F0D42">
      <w:pPr>
        <w:pStyle w:val="Textoindependiente"/>
        <w:spacing w:before="2"/>
        <w:rPr>
          <w:szCs w:val="32"/>
        </w:rPr>
      </w:pPr>
      <w:r w:rsidRPr="003F0D42">
        <w:rPr>
          <w:szCs w:val="32"/>
        </w:rPr>
        <w:t>Derivando la ecuación de velocidad</w:t>
      </w:r>
      <w:r>
        <w:rPr>
          <w:szCs w:val="32"/>
        </w:rPr>
        <w:t xml:space="preserve"> en B</w:t>
      </w:r>
    </w:p>
    <w:p w14:paraId="084B7073" w14:textId="5125B189" w:rsidR="003F0D42" w:rsidRDefault="003F0D42">
      <w:pPr>
        <w:pStyle w:val="Textoindependiente"/>
        <w:spacing w:before="2"/>
        <w:rPr>
          <w:szCs w:val="32"/>
        </w:rPr>
      </w:pPr>
    </w:p>
    <w:p w14:paraId="2E18B2BB" w14:textId="561010DC" w:rsidR="003F0D42" w:rsidRDefault="004E0274">
      <w:pPr>
        <w:pStyle w:val="Textoindependiente"/>
        <w:spacing w:before="2"/>
        <w:rPr>
          <w:szCs w:val="32"/>
        </w:rPr>
      </w:pPr>
      <w:r w:rsidRPr="003468C5">
        <w:rPr>
          <w:position w:val="-90"/>
          <w:szCs w:val="32"/>
        </w:rPr>
        <w:object w:dxaOrig="5360" w:dyaOrig="2180" w14:anchorId="4E794C08">
          <v:shape id="_x0000_i1730" type="#_x0000_t75" style="width:268pt;height:109.35pt" o:ole="">
            <v:imagedata r:id="rId39" o:title=""/>
          </v:shape>
          <o:OLEObject Type="Embed" ProgID="Equation.DSMT4" ShapeID="_x0000_i1730" DrawAspect="Content" ObjectID="_1688216184" r:id="rId40"/>
        </w:object>
      </w:r>
    </w:p>
    <w:p w14:paraId="4163BB89" w14:textId="2A1E5B06" w:rsidR="004E0274" w:rsidRDefault="004E0274">
      <w:pPr>
        <w:pStyle w:val="Textoindependiente"/>
        <w:spacing w:before="2"/>
        <w:rPr>
          <w:szCs w:val="32"/>
        </w:rPr>
      </w:pPr>
    </w:p>
    <w:p w14:paraId="6996D05D" w14:textId="59C48229" w:rsidR="004E0274" w:rsidRDefault="004E0274">
      <w:pPr>
        <w:pStyle w:val="Textoindependiente"/>
        <w:spacing w:before="2"/>
        <w:rPr>
          <w:szCs w:val="32"/>
        </w:rPr>
      </w:pPr>
    </w:p>
    <w:p w14:paraId="62C23AD4" w14:textId="5057D259" w:rsidR="004E0274" w:rsidRDefault="004E0274">
      <w:pPr>
        <w:pStyle w:val="Textoindependiente"/>
        <w:spacing w:before="2"/>
        <w:rPr>
          <w:szCs w:val="32"/>
        </w:rPr>
      </w:pPr>
    </w:p>
    <w:p w14:paraId="542D796C" w14:textId="6F97FCF2" w:rsidR="004E0274" w:rsidRDefault="004E0274">
      <w:pPr>
        <w:pStyle w:val="Textoindependiente"/>
        <w:spacing w:before="2"/>
        <w:rPr>
          <w:szCs w:val="32"/>
        </w:rPr>
      </w:pPr>
    </w:p>
    <w:p w14:paraId="34CFD284" w14:textId="23CBDC82" w:rsidR="004E0274" w:rsidRDefault="004E0274">
      <w:pPr>
        <w:pStyle w:val="Textoindependiente"/>
        <w:spacing w:before="2"/>
        <w:rPr>
          <w:szCs w:val="32"/>
        </w:rPr>
      </w:pPr>
    </w:p>
    <w:p w14:paraId="5ED736CD" w14:textId="015E2C92" w:rsidR="004E0274" w:rsidRDefault="004E0274">
      <w:pPr>
        <w:pStyle w:val="Textoindependiente"/>
        <w:spacing w:before="2"/>
        <w:rPr>
          <w:szCs w:val="32"/>
        </w:rPr>
      </w:pPr>
    </w:p>
    <w:p w14:paraId="14E08534" w14:textId="0462DD29" w:rsidR="004E0274" w:rsidRDefault="004E0274">
      <w:pPr>
        <w:pStyle w:val="Textoindependiente"/>
        <w:spacing w:before="2"/>
        <w:rPr>
          <w:szCs w:val="32"/>
        </w:rPr>
      </w:pPr>
    </w:p>
    <w:p w14:paraId="5FCB0E86" w14:textId="0BF91BB6" w:rsidR="004E0274" w:rsidRDefault="004E0274">
      <w:pPr>
        <w:pStyle w:val="Textoindependiente"/>
        <w:spacing w:before="2"/>
        <w:rPr>
          <w:szCs w:val="32"/>
        </w:rPr>
      </w:pPr>
    </w:p>
    <w:p w14:paraId="6EA8DBFF" w14:textId="5F0CBF65" w:rsidR="004E0274" w:rsidRDefault="004E0274">
      <w:pPr>
        <w:pStyle w:val="Textoindependiente"/>
        <w:spacing w:before="2"/>
        <w:rPr>
          <w:szCs w:val="32"/>
        </w:rPr>
      </w:pPr>
    </w:p>
    <w:p w14:paraId="071765FA" w14:textId="27AFEAF5" w:rsidR="004E0274" w:rsidRDefault="004E0274">
      <w:pPr>
        <w:pStyle w:val="Textoindependiente"/>
        <w:spacing w:before="2"/>
        <w:rPr>
          <w:szCs w:val="32"/>
        </w:rPr>
      </w:pPr>
    </w:p>
    <w:p w14:paraId="22D58941" w14:textId="77777777" w:rsidR="004E0274" w:rsidRPr="003F0D42" w:rsidRDefault="004E0274">
      <w:pPr>
        <w:pStyle w:val="Textoindependiente"/>
        <w:spacing w:before="2"/>
        <w:rPr>
          <w:szCs w:val="32"/>
        </w:rPr>
      </w:pPr>
    </w:p>
    <w:p w14:paraId="19E538B7" w14:textId="77777777" w:rsidR="000802D7" w:rsidRDefault="000802D7">
      <w:pPr>
        <w:pStyle w:val="Textoindependiente"/>
        <w:spacing w:before="2"/>
        <w:rPr>
          <w:sz w:val="16"/>
        </w:rPr>
      </w:pPr>
    </w:p>
    <w:p w14:paraId="1840228F" w14:textId="2CF8000D" w:rsidR="007B146A" w:rsidRDefault="005B7093">
      <w:pPr>
        <w:pStyle w:val="Prrafodelista"/>
        <w:numPr>
          <w:ilvl w:val="0"/>
          <w:numId w:val="1"/>
        </w:numPr>
        <w:tabs>
          <w:tab w:val="left" w:pos="461"/>
        </w:tabs>
        <w:spacing w:before="157"/>
        <w:ind w:left="460" w:right="375" w:hanging="178"/>
      </w:pPr>
      <w:r>
        <w:t xml:space="preserve">Para el mecanismo manivela-corredera descentrado mostrado en la figura </w:t>
      </w:r>
      <w:r>
        <w:rPr>
          <w:i/>
        </w:rPr>
        <w:t xml:space="preserve">f </w:t>
      </w:r>
      <w:r>
        <w:t>arriba, plantee el</w:t>
      </w:r>
      <w:r>
        <w:rPr>
          <w:spacing w:val="1"/>
        </w:rPr>
        <w:t xml:space="preserve"> </w:t>
      </w:r>
      <w:r>
        <w:t>análisis</w:t>
      </w:r>
      <w:r>
        <w:rPr>
          <w:spacing w:val="-2"/>
        </w:rPr>
        <w:t xml:space="preserve"> </w:t>
      </w:r>
      <w:r>
        <w:t>de</w:t>
      </w:r>
      <w:r>
        <w:rPr>
          <w:spacing w:val="-2"/>
        </w:rPr>
        <w:t xml:space="preserve"> </w:t>
      </w:r>
      <w:r>
        <w:t>fuerzas</w:t>
      </w:r>
      <w:r>
        <w:rPr>
          <w:spacing w:val="-2"/>
        </w:rPr>
        <w:t xml:space="preserve"> </w:t>
      </w:r>
      <w:r>
        <w:t>y</w:t>
      </w:r>
      <w:r>
        <w:rPr>
          <w:spacing w:val="-2"/>
        </w:rPr>
        <w:t xml:space="preserve"> </w:t>
      </w:r>
      <w:r>
        <w:t>arme</w:t>
      </w:r>
      <w:r>
        <w:rPr>
          <w:spacing w:val="-2"/>
        </w:rPr>
        <w:t xml:space="preserve"> </w:t>
      </w:r>
      <w:r>
        <w:t>las</w:t>
      </w:r>
      <w:r>
        <w:rPr>
          <w:spacing w:val="-2"/>
        </w:rPr>
        <w:t xml:space="preserve"> </w:t>
      </w:r>
      <w:r>
        <w:t>matrices</w:t>
      </w:r>
      <w:r>
        <w:rPr>
          <w:spacing w:val="-1"/>
        </w:rPr>
        <w:t xml:space="preserve"> </w:t>
      </w:r>
      <w:r>
        <w:t>A, B</w:t>
      </w:r>
      <w:r>
        <w:rPr>
          <w:spacing w:val="-2"/>
        </w:rPr>
        <w:t xml:space="preserve"> </w:t>
      </w:r>
      <w:r>
        <w:t>y</w:t>
      </w:r>
      <w:r>
        <w:rPr>
          <w:spacing w:val="-2"/>
        </w:rPr>
        <w:t xml:space="preserve"> </w:t>
      </w:r>
      <w:r>
        <w:t>C.</w:t>
      </w:r>
      <w:r>
        <w:rPr>
          <w:spacing w:val="47"/>
        </w:rPr>
        <w:t xml:space="preserve"> </w:t>
      </w:r>
      <w:r>
        <w:t>Encuentre</w:t>
      </w:r>
      <w:r>
        <w:rPr>
          <w:spacing w:val="-2"/>
        </w:rPr>
        <w:t xml:space="preserve"> </w:t>
      </w:r>
      <w:r>
        <w:t>el resultado</w:t>
      </w:r>
      <w:r>
        <w:rPr>
          <w:spacing w:val="-3"/>
        </w:rPr>
        <w:t xml:space="preserve"> </w:t>
      </w:r>
      <w:r>
        <w:t>para</w:t>
      </w:r>
      <w:r>
        <w:rPr>
          <w:spacing w:val="-3"/>
        </w:rPr>
        <w:t xml:space="preserve"> </w:t>
      </w:r>
      <w:r>
        <w:t>la</w:t>
      </w:r>
      <w:r>
        <w:rPr>
          <w:spacing w:val="-2"/>
        </w:rPr>
        <w:t xml:space="preserve"> </w:t>
      </w:r>
      <w:r>
        <w:t>matriz</w:t>
      </w:r>
      <w:r>
        <w:rPr>
          <w:spacing w:val="-3"/>
        </w:rPr>
        <w:t xml:space="preserve"> </w:t>
      </w:r>
      <w:r>
        <w:t>B.</w:t>
      </w:r>
      <w:r>
        <w:rPr>
          <w:spacing w:val="-1"/>
        </w:rPr>
        <w:t xml:space="preserve"> </w:t>
      </w:r>
      <w:r>
        <w:t>Justifique</w:t>
      </w:r>
      <w:r>
        <w:rPr>
          <w:spacing w:val="-46"/>
        </w:rPr>
        <w:t xml:space="preserve"> </w:t>
      </w:r>
      <w:r>
        <w:t>sus</w:t>
      </w:r>
      <w:r>
        <w:rPr>
          <w:spacing w:val="-4"/>
        </w:rPr>
        <w:t xml:space="preserve"> </w:t>
      </w:r>
      <w:r>
        <w:t>respuestas.</w:t>
      </w:r>
      <w:r>
        <w:rPr>
          <w:spacing w:val="47"/>
        </w:rPr>
        <w:t xml:space="preserve"> </w:t>
      </w:r>
      <w:r>
        <w:t>(30</w:t>
      </w:r>
      <w:r>
        <w:rPr>
          <w:spacing w:val="-4"/>
        </w:rPr>
        <w:t xml:space="preserve"> </w:t>
      </w:r>
      <w:r>
        <w:t>puntos)</w:t>
      </w:r>
    </w:p>
    <w:p w14:paraId="18402290" w14:textId="77777777" w:rsidR="007B146A" w:rsidRDefault="007B146A">
      <w:pPr>
        <w:pStyle w:val="Textoindependiente"/>
      </w:pPr>
    </w:p>
    <w:p w14:paraId="3B9A45F9" w14:textId="26C066DE" w:rsidR="00DD6DEC" w:rsidRPr="00DD6DEC" w:rsidRDefault="00DD6DEC">
      <w:pPr>
        <w:pStyle w:val="Textoindependiente"/>
        <w:spacing w:before="5"/>
        <w:rPr>
          <w:szCs w:val="18"/>
        </w:rPr>
      </w:pPr>
      <w:r w:rsidRPr="00DD6DEC">
        <w:rPr>
          <w:szCs w:val="18"/>
        </w:rPr>
        <w:t>Como el problema de la sección anterior no especifica los valores de las inercias, fuerzas o pesos necesarios para realizar el análisis dinámico, se procede a plantear un caso general del mecanismo manivela corredera descentrado mostrado en la figura f.</w:t>
      </w:r>
    </w:p>
    <w:p w14:paraId="347B6B75" w14:textId="2DBB6AF3" w:rsidR="00CA1CD3" w:rsidRDefault="00DD6DEC">
      <w:pPr>
        <w:pStyle w:val="Textoindependiente"/>
        <w:spacing w:before="5"/>
        <w:rPr>
          <w:szCs w:val="18"/>
        </w:rPr>
      </w:pPr>
      <w:r w:rsidRPr="00DD6DEC">
        <w:rPr>
          <w:szCs w:val="18"/>
        </w:rPr>
        <w:t xml:space="preserve">Después de tener el </w:t>
      </w:r>
      <w:r>
        <w:rPr>
          <w:szCs w:val="18"/>
        </w:rPr>
        <w:t>análisis de posición, velocidad y aceleración del mecanismo se procede a</w:t>
      </w:r>
      <w:r w:rsidR="00CA1CD3">
        <w:rPr>
          <w:szCs w:val="18"/>
        </w:rPr>
        <w:t xml:space="preserve"> hacer el calculo de las fuerzas. </w:t>
      </w:r>
    </w:p>
    <w:p w14:paraId="1C1A86BC" w14:textId="6E5CA3D2" w:rsidR="00CA1CD3" w:rsidRDefault="00CA1CD3">
      <w:pPr>
        <w:pStyle w:val="Textoindependiente"/>
        <w:spacing w:before="5"/>
        <w:rPr>
          <w:szCs w:val="18"/>
        </w:rPr>
      </w:pPr>
      <w:r>
        <w:rPr>
          <w:szCs w:val="18"/>
        </w:rPr>
        <w:t xml:space="preserve">Primero para el eslabón </w:t>
      </w:r>
      <w:r w:rsidR="007B75FC">
        <w:rPr>
          <w:szCs w:val="18"/>
        </w:rPr>
        <w:t>2 con los productos cruz desarrollados:</w:t>
      </w:r>
    </w:p>
    <w:p w14:paraId="7EB862D5" w14:textId="02B478C6" w:rsidR="00CA1CD3" w:rsidRDefault="00CA1CD3">
      <w:pPr>
        <w:pStyle w:val="Textoindependiente"/>
        <w:spacing w:before="5"/>
        <w:rPr>
          <w:szCs w:val="18"/>
        </w:rPr>
      </w:pPr>
    </w:p>
    <w:p w14:paraId="0F69C88C" w14:textId="633BAA8D" w:rsidR="00A4665C" w:rsidRDefault="00A4665C">
      <w:pPr>
        <w:pStyle w:val="Textoindependiente"/>
        <w:spacing w:before="5"/>
        <w:rPr>
          <w:szCs w:val="18"/>
        </w:rPr>
      </w:pPr>
      <w:r w:rsidRPr="00A24E18">
        <w:rPr>
          <w:position w:val="-48"/>
          <w:szCs w:val="18"/>
        </w:rPr>
        <w:object w:dxaOrig="5480" w:dyaOrig="1080" w14:anchorId="5E3D0795">
          <v:shape id="_x0000_i1749" type="#_x0000_t75" style="width:274pt;height:54pt" o:ole="">
            <v:imagedata r:id="rId41" o:title=""/>
          </v:shape>
          <o:OLEObject Type="Embed" ProgID="Equation.DSMT4" ShapeID="_x0000_i1749" DrawAspect="Content" ObjectID="_1688216185" r:id="rId42"/>
        </w:object>
      </w:r>
    </w:p>
    <w:p w14:paraId="030AE1A1" w14:textId="77777777" w:rsidR="00AB6A6D" w:rsidRDefault="00AB6A6D">
      <w:pPr>
        <w:pStyle w:val="Textoindependiente"/>
        <w:spacing w:before="5"/>
        <w:rPr>
          <w:szCs w:val="18"/>
        </w:rPr>
      </w:pPr>
    </w:p>
    <w:p w14:paraId="0539E285" w14:textId="31C3A919" w:rsidR="007B75FC" w:rsidRDefault="007B75FC" w:rsidP="007B75FC">
      <w:pPr>
        <w:pStyle w:val="Textoindependiente"/>
        <w:spacing w:before="5"/>
        <w:rPr>
          <w:szCs w:val="18"/>
        </w:rPr>
      </w:pPr>
      <w:r>
        <w:rPr>
          <w:szCs w:val="18"/>
        </w:rPr>
        <w:t xml:space="preserve">Primero para el eslabón </w:t>
      </w:r>
      <w:r>
        <w:rPr>
          <w:szCs w:val="18"/>
        </w:rPr>
        <w:t>3 co</w:t>
      </w:r>
      <w:r>
        <w:rPr>
          <w:szCs w:val="18"/>
        </w:rPr>
        <w:t>n los productos cruz desarrollados:</w:t>
      </w:r>
    </w:p>
    <w:p w14:paraId="6A276AD2" w14:textId="3A3AE5B8" w:rsidR="007B75FC" w:rsidRDefault="007B75FC">
      <w:pPr>
        <w:pStyle w:val="Textoindependiente"/>
        <w:spacing w:before="5"/>
        <w:rPr>
          <w:szCs w:val="18"/>
        </w:rPr>
      </w:pPr>
    </w:p>
    <w:p w14:paraId="68B3B73A" w14:textId="3C9CE8CD" w:rsidR="001523FD" w:rsidRDefault="009D64E8">
      <w:pPr>
        <w:pStyle w:val="Textoindependiente"/>
        <w:spacing w:before="5"/>
        <w:rPr>
          <w:szCs w:val="18"/>
        </w:rPr>
      </w:pPr>
      <w:r w:rsidRPr="0037438C">
        <w:rPr>
          <w:position w:val="-48"/>
          <w:szCs w:val="18"/>
        </w:rPr>
        <w:object w:dxaOrig="6960" w:dyaOrig="1080" w14:anchorId="16BF1591">
          <v:shape id="_x0000_i1767" type="#_x0000_t75" style="width:348pt;height:54pt" o:ole="">
            <v:imagedata r:id="rId43" o:title=""/>
          </v:shape>
          <o:OLEObject Type="Embed" ProgID="Equation.DSMT4" ShapeID="_x0000_i1767" DrawAspect="Content" ObjectID="_1688216186" r:id="rId44"/>
        </w:object>
      </w:r>
    </w:p>
    <w:p w14:paraId="13E208B8" w14:textId="45051774" w:rsidR="001523FD" w:rsidRDefault="001523FD">
      <w:pPr>
        <w:pStyle w:val="Textoindependiente"/>
        <w:spacing w:before="5"/>
        <w:rPr>
          <w:szCs w:val="18"/>
        </w:rPr>
      </w:pPr>
    </w:p>
    <w:p w14:paraId="6F618D89" w14:textId="3288082E" w:rsidR="00002FF7" w:rsidRDefault="003F7A40">
      <w:pPr>
        <w:pStyle w:val="Textoindependiente"/>
        <w:spacing w:before="5"/>
        <w:rPr>
          <w:szCs w:val="18"/>
        </w:rPr>
      </w:pPr>
      <w:r w:rsidRPr="00B41C77">
        <w:rPr>
          <w:position w:val="-84"/>
          <w:szCs w:val="18"/>
        </w:rPr>
        <w:object w:dxaOrig="5140" w:dyaOrig="1800" w14:anchorId="78447154">
          <v:shape id="_x0000_i1787" type="#_x0000_t75" style="width:257.35pt;height:90pt" o:ole="">
            <v:imagedata r:id="rId45" o:title=""/>
          </v:shape>
          <o:OLEObject Type="Embed" ProgID="Equation.DSMT4" ShapeID="_x0000_i1787" DrawAspect="Content" ObjectID="_1688216187" r:id="rId46"/>
        </w:object>
      </w:r>
    </w:p>
    <w:p w14:paraId="27AE8F06" w14:textId="6EB1A980" w:rsidR="003F7A40" w:rsidRDefault="003F7A40">
      <w:pPr>
        <w:pStyle w:val="Textoindependiente"/>
        <w:spacing w:before="5"/>
        <w:rPr>
          <w:szCs w:val="18"/>
        </w:rPr>
      </w:pPr>
    </w:p>
    <w:p w14:paraId="30C088EA" w14:textId="1174CFED" w:rsidR="003F7A40" w:rsidRDefault="00E24C34">
      <w:pPr>
        <w:pStyle w:val="Textoindependiente"/>
        <w:spacing w:before="5"/>
        <w:rPr>
          <w:szCs w:val="18"/>
        </w:rPr>
      </w:pPr>
      <w:r w:rsidRPr="00A201CF">
        <w:rPr>
          <w:position w:val="-48"/>
          <w:szCs w:val="18"/>
        </w:rPr>
        <w:object w:dxaOrig="6720" w:dyaOrig="1080" w14:anchorId="43564F2E">
          <v:shape id="_x0000_i1835" type="#_x0000_t75" style="width:336pt;height:54pt" o:ole="">
            <v:imagedata r:id="rId47" o:title=""/>
          </v:shape>
          <o:OLEObject Type="Embed" ProgID="Equation.DSMT4" ShapeID="_x0000_i1835" DrawAspect="Content" ObjectID="_1688216188" r:id="rId48"/>
        </w:object>
      </w:r>
    </w:p>
    <w:p w14:paraId="49596674" w14:textId="05BC4231" w:rsidR="00E24C34" w:rsidRDefault="00E24C34">
      <w:pPr>
        <w:pStyle w:val="Textoindependiente"/>
        <w:spacing w:before="5"/>
        <w:rPr>
          <w:szCs w:val="18"/>
        </w:rPr>
      </w:pPr>
    </w:p>
    <w:p w14:paraId="2244014F" w14:textId="49A96C76" w:rsidR="00E24C34" w:rsidRDefault="005A5734">
      <w:pPr>
        <w:pStyle w:val="Textoindependiente"/>
        <w:spacing w:before="5"/>
        <w:rPr>
          <w:szCs w:val="18"/>
        </w:rPr>
      </w:pPr>
      <w:r w:rsidRPr="00C9293B">
        <w:rPr>
          <w:position w:val="-104"/>
          <w:szCs w:val="18"/>
        </w:rPr>
        <w:object w:dxaOrig="5360" w:dyaOrig="2200" w14:anchorId="26A8FE0E">
          <v:shape id="_x0000_i1866" type="#_x0000_t75" style="width:268pt;height:110pt" o:ole="">
            <v:imagedata r:id="rId49" o:title=""/>
          </v:shape>
          <o:OLEObject Type="Embed" ProgID="Equation.DSMT4" ShapeID="_x0000_i1866" DrawAspect="Content" ObjectID="_1688216189" r:id="rId50"/>
        </w:object>
      </w:r>
    </w:p>
    <w:p w14:paraId="03B2B81F" w14:textId="7CB12906" w:rsidR="00E9167F" w:rsidRDefault="00715703">
      <w:pPr>
        <w:pStyle w:val="Textoindependiente"/>
        <w:spacing w:before="5"/>
        <w:rPr>
          <w:szCs w:val="18"/>
        </w:rPr>
      </w:pPr>
      <w:r w:rsidRPr="00B449EE">
        <w:rPr>
          <w:position w:val="-104"/>
          <w:szCs w:val="18"/>
        </w:rPr>
        <w:object w:dxaOrig="1120" w:dyaOrig="2200" w14:anchorId="5C944949">
          <v:shape id="_x0000_i1876" type="#_x0000_t75" style="width:56pt;height:110pt" o:ole="">
            <v:imagedata r:id="rId51" o:title=""/>
          </v:shape>
          <o:OLEObject Type="Embed" ProgID="Equation.DSMT4" ShapeID="_x0000_i1876" DrawAspect="Content" ObjectID="_1688216190" r:id="rId52"/>
        </w:object>
      </w:r>
    </w:p>
    <w:p w14:paraId="337FB7E7" w14:textId="071AEF33" w:rsidR="00715703" w:rsidRDefault="00EA411A">
      <w:pPr>
        <w:pStyle w:val="Textoindependiente"/>
        <w:spacing w:before="5"/>
        <w:rPr>
          <w:szCs w:val="18"/>
        </w:rPr>
      </w:pPr>
      <w:r w:rsidRPr="00F32675">
        <w:rPr>
          <w:position w:val="-104"/>
          <w:szCs w:val="18"/>
        </w:rPr>
        <w:object w:dxaOrig="3040" w:dyaOrig="2200" w14:anchorId="76E8A817">
          <v:shape id="_x0000_i1892" type="#_x0000_t75" style="width:152pt;height:110pt" o:ole="">
            <v:imagedata r:id="rId53" o:title=""/>
          </v:shape>
          <o:OLEObject Type="Embed" ProgID="Equation.DSMT4" ShapeID="_x0000_i1892" DrawAspect="Content" ObjectID="_1688216191" r:id="rId54"/>
        </w:object>
      </w:r>
    </w:p>
    <w:p w14:paraId="2F5724DC" w14:textId="3E371D21" w:rsidR="00EA411A" w:rsidRDefault="00EA411A">
      <w:pPr>
        <w:pStyle w:val="Textoindependiente"/>
        <w:spacing w:before="5"/>
        <w:rPr>
          <w:szCs w:val="18"/>
        </w:rPr>
      </w:pPr>
      <w:r>
        <w:rPr>
          <w:szCs w:val="18"/>
        </w:rPr>
        <w:t>Después de obtener las tres matrices A, B y C, el procedimiento consistiría en reemplazar los valores que el problema debería proporcionar correspondientemente a las masas y fuerzas</w:t>
      </w:r>
      <w:r w:rsidR="00AB6A6D">
        <w:rPr>
          <w:szCs w:val="18"/>
        </w:rPr>
        <w:t>, calcular las inercias correspondientes y finalmente por medio de la siguiente formula sacar la matriz de resultados</w:t>
      </w:r>
    </w:p>
    <w:p w14:paraId="63654398" w14:textId="7B379F2B" w:rsidR="00AB6A6D" w:rsidRPr="00DD6DEC" w:rsidRDefault="00756FC1">
      <w:pPr>
        <w:pStyle w:val="Textoindependiente"/>
        <w:spacing w:before="5"/>
        <w:rPr>
          <w:szCs w:val="18"/>
        </w:rPr>
      </w:pPr>
      <w:r w:rsidRPr="00756FC1">
        <w:rPr>
          <w:position w:val="-6"/>
          <w:szCs w:val="18"/>
        </w:rPr>
        <w:object w:dxaOrig="1080" w:dyaOrig="320" w14:anchorId="2198EAD9">
          <v:shape id="_x0000_i1899" type="#_x0000_t75" style="width:54pt;height:16pt" o:ole="">
            <v:imagedata r:id="rId55" o:title=""/>
          </v:shape>
          <o:OLEObject Type="Embed" ProgID="Equation.DSMT4" ShapeID="_x0000_i1899" DrawAspect="Content" ObjectID="_1688216192" r:id="rId56"/>
        </w:object>
      </w:r>
      <w:r>
        <w:rPr>
          <w:szCs w:val="18"/>
        </w:rPr>
        <w:t xml:space="preserve"> Encontrado la matriz inversa de A y multiplicándola por la matriz C, y así obteniendo los resultados de las variables de la matriz B.</w:t>
      </w:r>
    </w:p>
    <w:p w14:paraId="0830AFCB" w14:textId="77777777" w:rsidR="00DD6DEC" w:rsidRDefault="00DD6DEC">
      <w:pPr>
        <w:pStyle w:val="Textoindependiente"/>
        <w:spacing w:before="5"/>
        <w:rPr>
          <w:sz w:val="26"/>
        </w:rPr>
      </w:pPr>
    </w:p>
    <w:p w14:paraId="18402292" w14:textId="77777777" w:rsidR="007B146A" w:rsidRDefault="005B7093">
      <w:pPr>
        <w:pStyle w:val="Textoindependiente"/>
        <w:ind w:left="100" w:right="470"/>
      </w:pPr>
      <w:r>
        <w:rPr>
          <w:b/>
        </w:rPr>
        <w:t>Nota</w:t>
      </w:r>
      <w:r>
        <w:t>: Además de someter el parcial como asignación este debe ser entregado en el bloque de notas</w:t>
      </w:r>
      <w:r>
        <w:rPr>
          <w:spacing w:val="-47"/>
        </w:rPr>
        <w:t xml:space="preserve"> </w:t>
      </w:r>
      <w:r>
        <w:t>para</w:t>
      </w:r>
      <w:r>
        <w:rPr>
          <w:spacing w:val="-4"/>
        </w:rPr>
        <w:t xml:space="preserve"> </w:t>
      </w:r>
      <w:r>
        <w:t>que</w:t>
      </w:r>
      <w:r>
        <w:rPr>
          <w:spacing w:val="-2"/>
        </w:rPr>
        <w:t xml:space="preserve"> </w:t>
      </w:r>
      <w:r>
        <w:t>vea</w:t>
      </w:r>
      <w:r>
        <w:rPr>
          <w:spacing w:val="-2"/>
        </w:rPr>
        <w:t xml:space="preserve"> </w:t>
      </w:r>
      <w:r>
        <w:t>sus</w:t>
      </w:r>
      <w:r>
        <w:rPr>
          <w:spacing w:val="-3"/>
        </w:rPr>
        <w:t xml:space="preserve"> </w:t>
      </w:r>
      <w:r>
        <w:t>correcciones.</w:t>
      </w:r>
      <w:r>
        <w:rPr>
          <w:spacing w:val="1"/>
        </w:rPr>
        <w:t xml:space="preserve"> </w:t>
      </w:r>
      <w:r>
        <w:t>(Una</w:t>
      </w:r>
      <w:r>
        <w:rPr>
          <w:spacing w:val="-2"/>
        </w:rPr>
        <w:t xml:space="preserve"> </w:t>
      </w:r>
      <w:r>
        <w:t>entrega</w:t>
      </w:r>
      <w:r>
        <w:rPr>
          <w:spacing w:val="-2"/>
        </w:rPr>
        <w:t xml:space="preserve"> </w:t>
      </w:r>
      <w:r>
        <w:t>por</w:t>
      </w:r>
      <w:r>
        <w:rPr>
          <w:spacing w:val="-2"/>
        </w:rPr>
        <w:t xml:space="preserve"> </w:t>
      </w:r>
      <w:r>
        <w:t>grupo)</w:t>
      </w:r>
    </w:p>
    <w:sectPr w:rsidR="007B146A">
      <w:type w:val="continuous"/>
      <w:pgSz w:w="12240" w:h="20160"/>
      <w:pgMar w:top="580" w:right="1360" w:bottom="280" w:left="134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6F751C2B"/>
    <w:multiLevelType w:val="hybridMultilevel"/>
    <w:tmpl w:val="C63ECC30"/>
    <w:lvl w:ilvl="0" w:tplc="D938F8CC">
      <w:start w:val="1"/>
      <w:numFmt w:val="decimal"/>
      <w:lvlText w:val="%1."/>
      <w:lvlJc w:val="left"/>
      <w:pPr>
        <w:ind w:left="508" w:hanging="226"/>
        <w:jc w:val="left"/>
      </w:pPr>
      <w:rPr>
        <w:rFonts w:ascii="Calibri" w:eastAsia="Calibri" w:hAnsi="Calibri" w:cs="Calibri" w:hint="default"/>
        <w:spacing w:val="-2"/>
        <w:w w:val="100"/>
        <w:sz w:val="22"/>
        <w:szCs w:val="22"/>
        <w:lang w:val="es-ES" w:eastAsia="en-US" w:bidi="ar-SA"/>
      </w:rPr>
    </w:lvl>
    <w:lvl w:ilvl="1" w:tplc="4296FB3A">
      <w:numFmt w:val="bullet"/>
      <w:lvlText w:val="•"/>
      <w:lvlJc w:val="left"/>
      <w:pPr>
        <w:ind w:left="1404" w:hanging="226"/>
      </w:pPr>
      <w:rPr>
        <w:rFonts w:hint="default"/>
        <w:lang w:val="es-ES" w:eastAsia="en-US" w:bidi="ar-SA"/>
      </w:rPr>
    </w:lvl>
    <w:lvl w:ilvl="2" w:tplc="8E525BE2">
      <w:numFmt w:val="bullet"/>
      <w:lvlText w:val="•"/>
      <w:lvlJc w:val="left"/>
      <w:pPr>
        <w:ind w:left="2308" w:hanging="226"/>
      </w:pPr>
      <w:rPr>
        <w:rFonts w:hint="default"/>
        <w:lang w:val="es-ES" w:eastAsia="en-US" w:bidi="ar-SA"/>
      </w:rPr>
    </w:lvl>
    <w:lvl w:ilvl="3" w:tplc="4FD88DE2">
      <w:numFmt w:val="bullet"/>
      <w:lvlText w:val="•"/>
      <w:lvlJc w:val="left"/>
      <w:pPr>
        <w:ind w:left="3212" w:hanging="226"/>
      </w:pPr>
      <w:rPr>
        <w:rFonts w:hint="default"/>
        <w:lang w:val="es-ES" w:eastAsia="en-US" w:bidi="ar-SA"/>
      </w:rPr>
    </w:lvl>
    <w:lvl w:ilvl="4" w:tplc="8C041E02">
      <w:numFmt w:val="bullet"/>
      <w:lvlText w:val="•"/>
      <w:lvlJc w:val="left"/>
      <w:pPr>
        <w:ind w:left="4116" w:hanging="226"/>
      </w:pPr>
      <w:rPr>
        <w:rFonts w:hint="default"/>
        <w:lang w:val="es-ES" w:eastAsia="en-US" w:bidi="ar-SA"/>
      </w:rPr>
    </w:lvl>
    <w:lvl w:ilvl="5" w:tplc="AEB27592">
      <w:numFmt w:val="bullet"/>
      <w:lvlText w:val="•"/>
      <w:lvlJc w:val="left"/>
      <w:pPr>
        <w:ind w:left="5020" w:hanging="226"/>
      </w:pPr>
      <w:rPr>
        <w:rFonts w:hint="default"/>
        <w:lang w:val="es-ES" w:eastAsia="en-US" w:bidi="ar-SA"/>
      </w:rPr>
    </w:lvl>
    <w:lvl w:ilvl="6" w:tplc="C42C63D0">
      <w:numFmt w:val="bullet"/>
      <w:lvlText w:val="•"/>
      <w:lvlJc w:val="left"/>
      <w:pPr>
        <w:ind w:left="5924" w:hanging="226"/>
      </w:pPr>
      <w:rPr>
        <w:rFonts w:hint="default"/>
        <w:lang w:val="es-ES" w:eastAsia="en-US" w:bidi="ar-SA"/>
      </w:rPr>
    </w:lvl>
    <w:lvl w:ilvl="7" w:tplc="AB80BEF8">
      <w:numFmt w:val="bullet"/>
      <w:lvlText w:val="•"/>
      <w:lvlJc w:val="left"/>
      <w:pPr>
        <w:ind w:left="6828" w:hanging="226"/>
      </w:pPr>
      <w:rPr>
        <w:rFonts w:hint="default"/>
        <w:lang w:val="es-ES" w:eastAsia="en-US" w:bidi="ar-SA"/>
      </w:rPr>
    </w:lvl>
    <w:lvl w:ilvl="8" w:tplc="E69C7BE4">
      <w:numFmt w:val="bullet"/>
      <w:lvlText w:val="•"/>
      <w:lvlJc w:val="left"/>
      <w:pPr>
        <w:ind w:left="7732" w:hanging="226"/>
      </w:pPr>
      <w:rPr>
        <w:rFonts w:hint="default"/>
        <w:lang w:val="es-ES" w:eastAsia="en-US" w:bidi="ar-SA"/>
      </w:rPr>
    </w:lvl>
  </w:abstractNum>
  <w:abstractNum w:abstractNumId="1" w15:restartNumberingAfterBreak="0">
    <w:nsid w:val="799633BF"/>
    <w:multiLevelType w:val="hybridMultilevel"/>
    <w:tmpl w:val="A41E906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defaultTabStop w:val="720"/>
  <w:drawingGridHorizontalSpacing w:val="110"/>
  <w:displayHorizontalDrawingGridEvery w:val="2"/>
  <w:characterSpacingControl w:val="doNotCompress"/>
  <w:compat>
    <w:ulTrailSpace/>
    <w:shapeLayoutLikeWW8/>
    <w:compatSetting w:name="compatibilityMode" w:uri="http://schemas.microsoft.com/office/word" w:val="14"/>
    <w:compatSetting w:name="useWord2013TrackBottomHyphenation" w:uri="http://schemas.microsoft.com/office/word" w:val="1"/>
  </w:compat>
  <w:rsids>
    <w:rsidRoot w:val="007B146A"/>
    <w:rsid w:val="00000EFC"/>
    <w:rsid w:val="00002382"/>
    <w:rsid w:val="00002FF7"/>
    <w:rsid w:val="00010404"/>
    <w:rsid w:val="000115A9"/>
    <w:rsid w:val="000223CC"/>
    <w:rsid w:val="00022820"/>
    <w:rsid w:val="0002426D"/>
    <w:rsid w:val="000245DB"/>
    <w:rsid w:val="00024795"/>
    <w:rsid w:val="0003165E"/>
    <w:rsid w:val="000337D8"/>
    <w:rsid w:val="000352C3"/>
    <w:rsid w:val="00041598"/>
    <w:rsid w:val="00042FF3"/>
    <w:rsid w:val="000560F1"/>
    <w:rsid w:val="00067D5C"/>
    <w:rsid w:val="0007410B"/>
    <w:rsid w:val="0007502D"/>
    <w:rsid w:val="00076FF2"/>
    <w:rsid w:val="000802D7"/>
    <w:rsid w:val="00087FD5"/>
    <w:rsid w:val="000A0F18"/>
    <w:rsid w:val="000A64A9"/>
    <w:rsid w:val="000A6E9D"/>
    <w:rsid w:val="000B0D34"/>
    <w:rsid w:val="000D1A96"/>
    <w:rsid w:val="000D2578"/>
    <w:rsid w:val="000E096C"/>
    <w:rsid w:val="000E2E48"/>
    <w:rsid w:val="000F26AB"/>
    <w:rsid w:val="00100FD7"/>
    <w:rsid w:val="00102EC6"/>
    <w:rsid w:val="0010394C"/>
    <w:rsid w:val="00111233"/>
    <w:rsid w:val="001169AD"/>
    <w:rsid w:val="001230F4"/>
    <w:rsid w:val="001358A2"/>
    <w:rsid w:val="00140986"/>
    <w:rsid w:val="00144AE3"/>
    <w:rsid w:val="00145F35"/>
    <w:rsid w:val="00146279"/>
    <w:rsid w:val="00151126"/>
    <w:rsid w:val="001523FD"/>
    <w:rsid w:val="00161CD7"/>
    <w:rsid w:val="001646AF"/>
    <w:rsid w:val="00166577"/>
    <w:rsid w:val="001774ED"/>
    <w:rsid w:val="00181F25"/>
    <w:rsid w:val="00184307"/>
    <w:rsid w:val="00184394"/>
    <w:rsid w:val="0019598C"/>
    <w:rsid w:val="001A0D36"/>
    <w:rsid w:val="001A2B0C"/>
    <w:rsid w:val="001B5173"/>
    <w:rsid w:val="001C5D1A"/>
    <w:rsid w:val="001D6B5B"/>
    <w:rsid w:val="001D74CF"/>
    <w:rsid w:val="001E40A0"/>
    <w:rsid w:val="00206177"/>
    <w:rsid w:val="0022501C"/>
    <w:rsid w:val="00241B9F"/>
    <w:rsid w:val="002439A6"/>
    <w:rsid w:val="0025066E"/>
    <w:rsid w:val="00257EFE"/>
    <w:rsid w:val="0026072A"/>
    <w:rsid w:val="00270860"/>
    <w:rsid w:val="0027167B"/>
    <w:rsid w:val="00275C94"/>
    <w:rsid w:val="00286A0F"/>
    <w:rsid w:val="002914F2"/>
    <w:rsid w:val="002956FE"/>
    <w:rsid w:val="002A6DD0"/>
    <w:rsid w:val="002B4E8B"/>
    <w:rsid w:val="002B5237"/>
    <w:rsid w:val="002B781A"/>
    <w:rsid w:val="002C2C83"/>
    <w:rsid w:val="002C3D8D"/>
    <w:rsid w:val="002C7F69"/>
    <w:rsid w:val="002D0171"/>
    <w:rsid w:val="002D6085"/>
    <w:rsid w:val="002E676F"/>
    <w:rsid w:val="002F7A27"/>
    <w:rsid w:val="002F7E05"/>
    <w:rsid w:val="00304DB6"/>
    <w:rsid w:val="00312283"/>
    <w:rsid w:val="00317AC7"/>
    <w:rsid w:val="00326B08"/>
    <w:rsid w:val="00331366"/>
    <w:rsid w:val="00331613"/>
    <w:rsid w:val="00332258"/>
    <w:rsid w:val="00333DA3"/>
    <w:rsid w:val="00335648"/>
    <w:rsid w:val="00345941"/>
    <w:rsid w:val="00345D96"/>
    <w:rsid w:val="00346612"/>
    <w:rsid w:val="003468C5"/>
    <w:rsid w:val="00346C30"/>
    <w:rsid w:val="0035274F"/>
    <w:rsid w:val="00366AAC"/>
    <w:rsid w:val="00366DA7"/>
    <w:rsid w:val="003704B6"/>
    <w:rsid w:val="0037438C"/>
    <w:rsid w:val="00375AC1"/>
    <w:rsid w:val="00377A8F"/>
    <w:rsid w:val="00382636"/>
    <w:rsid w:val="00383EB6"/>
    <w:rsid w:val="003A1F76"/>
    <w:rsid w:val="003A55C3"/>
    <w:rsid w:val="003B0CA6"/>
    <w:rsid w:val="003B45DD"/>
    <w:rsid w:val="003C4763"/>
    <w:rsid w:val="003D6F65"/>
    <w:rsid w:val="003D76C1"/>
    <w:rsid w:val="003E4899"/>
    <w:rsid w:val="003F0D42"/>
    <w:rsid w:val="003F3BE4"/>
    <w:rsid w:val="003F7A40"/>
    <w:rsid w:val="004011A2"/>
    <w:rsid w:val="004011D6"/>
    <w:rsid w:val="00401AB8"/>
    <w:rsid w:val="004028DF"/>
    <w:rsid w:val="00404028"/>
    <w:rsid w:val="004100E3"/>
    <w:rsid w:val="004133B5"/>
    <w:rsid w:val="004150AB"/>
    <w:rsid w:val="0041593F"/>
    <w:rsid w:val="00416D0A"/>
    <w:rsid w:val="00420824"/>
    <w:rsid w:val="00420DE9"/>
    <w:rsid w:val="004251E1"/>
    <w:rsid w:val="00425DB0"/>
    <w:rsid w:val="0043017C"/>
    <w:rsid w:val="00440E23"/>
    <w:rsid w:val="00447585"/>
    <w:rsid w:val="00457386"/>
    <w:rsid w:val="0047256E"/>
    <w:rsid w:val="00472C61"/>
    <w:rsid w:val="0048011D"/>
    <w:rsid w:val="00482920"/>
    <w:rsid w:val="0049224A"/>
    <w:rsid w:val="00492D95"/>
    <w:rsid w:val="004B4E78"/>
    <w:rsid w:val="004B524C"/>
    <w:rsid w:val="004B5727"/>
    <w:rsid w:val="004C490E"/>
    <w:rsid w:val="004D1F30"/>
    <w:rsid w:val="004D253B"/>
    <w:rsid w:val="004E0274"/>
    <w:rsid w:val="004E2C81"/>
    <w:rsid w:val="004E744A"/>
    <w:rsid w:val="004F0E22"/>
    <w:rsid w:val="004F2D00"/>
    <w:rsid w:val="00505279"/>
    <w:rsid w:val="00516057"/>
    <w:rsid w:val="005528DB"/>
    <w:rsid w:val="00556245"/>
    <w:rsid w:val="005563E4"/>
    <w:rsid w:val="005563FD"/>
    <w:rsid w:val="005655CB"/>
    <w:rsid w:val="00574753"/>
    <w:rsid w:val="005747DF"/>
    <w:rsid w:val="00580026"/>
    <w:rsid w:val="00591988"/>
    <w:rsid w:val="00596FFA"/>
    <w:rsid w:val="005A1B70"/>
    <w:rsid w:val="005A2AED"/>
    <w:rsid w:val="005A4B51"/>
    <w:rsid w:val="005A5734"/>
    <w:rsid w:val="005A589C"/>
    <w:rsid w:val="005B670D"/>
    <w:rsid w:val="005B7093"/>
    <w:rsid w:val="005C2399"/>
    <w:rsid w:val="005C5958"/>
    <w:rsid w:val="005D293F"/>
    <w:rsid w:val="005E1E34"/>
    <w:rsid w:val="005E5BF7"/>
    <w:rsid w:val="005E5C97"/>
    <w:rsid w:val="005E5FF9"/>
    <w:rsid w:val="005F004C"/>
    <w:rsid w:val="005F1FD7"/>
    <w:rsid w:val="005F7C6D"/>
    <w:rsid w:val="006007E0"/>
    <w:rsid w:val="00600BC8"/>
    <w:rsid w:val="00602FD8"/>
    <w:rsid w:val="00606916"/>
    <w:rsid w:val="0061113A"/>
    <w:rsid w:val="006150F5"/>
    <w:rsid w:val="0062143E"/>
    <w:rsid w:val="00635BE3"/>
    <w:rsid w:val="00640A38"/>
    <w:rsid w:val="006430C3"/>
    <w:rsid w:val="006448D1"/>
    <w:rsid w:val="00647E30"/>
    <w:rsid w:val="006520F2"/>
    <w:rsid w:val="006527DA"/>
    <w:rsid w:val="00666456"/>
    <w:rsid w:val="00673079"/>
    <w:rsid w:val="006802FF"/>
    <w:rsid w:val="0068262F"/>
    <w:rsid w:val="00691034"/>
    <w:rsid w:val="006973F0"/>
    <w:rsid w:val="006C153F"/>
    <w:rsid w:val="006C3934"/>
    <w:rsid w:val="006C6382"/>
    <w:rsid w:val="006D267B"/>
    <w:rsid w:val="006F0699"/>
    <w:rsid w:val="006F215F"/>
    <w:rsid w:val="00712306"/>
    <w:rsid w:val="00712E54"/>
    <w:rsid w:val="00715703"/>
    <w:rsid w:val="00715A13"/>
    <w:rsid w:val="007267F6"/>
    <w:rsid w:val="00735B94"/>
    <w:rsid w:val="00742A0B"/>
    <w:rsid w:val="00752B7E"/>
    <w:rsid w:val="00752FB3"/>
    <w:rsid w:val="00753758"/>
    <w:rsid w:val="00756FC1"/>
    <w:rsid w:val="007573A1"/>
    <w:rsid w:val="0076034B"/>
    <w:rsid w:val="007722D5"/>
    <w:rsid w:val="00772F65"/>
    <w:rsid w:val="0078140B"/>
    <w:rsid w:val="00786534"/>
    <w:rsid w:val="007A0ACE"/>
    <w:rsid w:val="007B10D7"/>
    <w:rsid w:val="007B146A"/>
    <w:rsid w:val="007B75FC"/>
    <w:rsid w:val="007D208B"/>
    <w:rsid w:val="007E3380"/>
    <w:rsid w:val="007E36D9"/>
    <w:rsid w:val="007F59DB"/>
    <w:rsid w:val="007F5A2C"/>
    <w:rsid w:val="0081108C"/>
    <w:rsid w:val="0081585B"/>
    <w:rsid w:val="0082177E"/>
    <w:rsid w:val="00847F08"/>
    <w:rsid w:val="00862CD6"/>
    <w:rsid w:val="00864EB4"/>
    <w:rsid w:val="00894593"/>
    <w:rsid w:val="008A6E6E"/>
    <w:rsid w:val="008B412D"/>
    <w:rsid w:val="008B491F"/>
    <w:rsid w:val="008D0B13"/>
    <w:rsid w:val="008D1229"/>
    <w:rsid w:val="008E4A2F"/>
    <w:rsid w:val="008E7214"/>
    <w:rsid w:val="008F0DF1"/>
    <w:rsid w:val="008F1725"/>
    <w:rsid w:val="00900C18"/>
    <w:rsid w:val="00904DFB"/>
    <w:rsid w:val="0090761C"/>
    <w:rsid w:val="009107FD"/>
    <w:rsid w:val="0094011F"/>
    <w:rsid w:val="00944ACB"/>
    <w:rsid w:val="00947492"/>
    <w:rsid w:val="00976F35"/>
    <w:rsid w:val="00991BC8"/>
    <w:rsid w:val="009938CD"/>
    <w:rsid w:val="009975CF"/>
    <w:rsid w:val="009A36CB"/>
    <w:rsid w:val="009B405D"/>
    <w:rsid w:val="009B5253"/>
    <w:rsid w:val="009D0A9C"/>
    <w:rsid w:val="009D4E41"/>
    <w:rsid w:val="009D64E8"/>
    <w:rsid w:val="009E1BB2"/>
    <w:rsid w:val="009F2D99"/>
    <w:rsid w:val="00A013EC"/>
    <w:rsid w:val="00A114C0"/>
    <w:rsid w:val="00A11517"/>
    <w:rsid w:val="00A13D73"/>
    <w:rsid w:val="00A173C9"/>
    <w:rsid w:val="00A17532"/>
    <w:rsid w:val="00A201CF"/>
    <w:rsid w:val="00A24E18"/>
    <w:rsid w:val="00A27816"/>
    <w:rsid w:val="00A407CC"/>
    <w:rsid w:val="00A4665C"/>
    <w:rsid w:val="00A56FA3"/>
    <w:rsid w:val="00A63782"/>
    <w:rsid w:val="00A63EA4"/>
    <w:rsid w:val="00A648EF"/>
    <w:rsid w:val="00A71591"/>
    <w:rsid w:val="00A7580E"/>
    <w:rsid w:val="00A83F89"/>
    <w:rsid w:val="00A92CE6"/>
    <w:rsid w:val="00AA69E3"/>
    <w:rsid w:val="00AB6A6D"/>
    <w:rsid w:val="00AC28C8"/>
    <w:rsid w:val="00AC36B2"/>
    <w:rsid w:val="00AC6093"/>
    <w:rsid w:val="00AD3219"/>
    <w:rsid w:val="00AD7A51"/>
    <w:rsid w:val="00AE1EEE"/>
    <w:rsid w:val="00AE737F"/>
    <w:rsid w:val="00AE7AA6"/>
    <w:rsid w:val="00AF55A7"/>
    <w:rsid w:val="00AF676D"/>
    <w:rsid w:val="00B0111E"/>
    <w:rsid w:val="00B05A55"/>
    <w:rsid w:val="00B06C11"/>
    <w:rsid w:val="00B14051"/>
    <w:rsid w:val="00B24CBE"/>
    <w:rsid w:val="00B30FB2"/>
    <w:rsid w:val="00B34728"/>
    <w:rsid w:val="00B414AF"/>
    <w:rsid w:val="00B41C77"/>
    <w:rsid w:val="00B449EE"/>
    <w:rsid w:val="00B50B01"/>
    <w:rsid w:val="00B57EC3"/>
    <w:rsid w:val="00B64345"/>
    <w:rsid w:val="00B663E3"/>
    <w:rsid w:val="00B6722B"/>
    <w:rsid w:val="00B8116F"/>
    <w:rsid w:val="00B833D3"/>
    <w:rsid w:val="00B84589"/>
    <w:rsid w:val="00B92D24"/>
    <w:rsid w:val="00B93262"/>
    <w:rsid w:val="00B9643E"/>
    <w:rsid w:val="00BB0583"/>
    <w:rsid w:val="00BB1DC0"/>
    <w:rsid w:val="00BB7CCC"/>
    <w:rsid w:val="00BD362B"/>
    <w:rsid w:val="00BE3138"/>
    <w:rsid w:val="00BE52A1"/>
    <w:rsid w:val="00BE6ECE"/>
    <w:rsid w:val="00BF5B96"/>
    <w:rsid w:val="00C00820"/>
    <w:rsid w:val="00C07D03"/>
    <w:rsid w:val="00C11CD7"/>
    <w:rsid w:val="00C20A2F"/>
    <w:rsid w:val="00C31279"/>
    <w:rsid w:val="00C3205D"/>
    <w:rsid w:val="00C34ABB"/>
    <w:rsid w:val="00C368C6"/>
    <w:rsid w:val="00C4149C"/>
    <w:rsid w:val="00C462FC"/>
    <w:rsid w:val="00C51416"/>
    <w:rsid w:val="00C528E7"/>
    <w:rsid w:val="00C556AF"/>
    <w:rsid w:val="00C60D69"/>
    <w:rsid w:val="00C62B63"/>
    <w:rsid w:val="00C63CD3"/>
    <w:rsid w:val="00C81617"/>
    <w:rsid w:val="00C86BEF"/>
    <w:rsid w:val="00C9293B"/>
    <w:rsid w:val="00C96066"/>
    <w:rsid w:val="00CA1CD3"/>
    <w:rsid w:val="00CA67B1"/>
    <w:rsid w:val="00CB2DC7"/>
    <w:rsid w:val="00CB5468"/>
    <w:rsid w:val="00CB569E"/>
    <w:rsid w:val="00CB5BA5"/>
    <w:rsid w:val="00CC0DA5"/>
    <w:rsid w:val="00CC6A89"/>
    <w:rsid w:val="00CC6C1F"/>
    <w:rsid w:val="00D007EC"/>
    <w:rsid w:val="00D0328F"/>
    <w:rsid w:val="00D03F67"/>
    <w:rsid w:val="00D06E22"/>
    <w:rsid w:val="00D10CA9"/>
    <w:rsid w:val="00D16419"/>
    <w:rsid w:val="00D201D8"/>
    <w:rsid w:val="00D21F9D"/>
    <w:rsid w:val="00D26F04"/>
    <w:rsid w:val="00D35235"/>
    <w:rsid w:val="00D417C5"/>
    <w:rsid w:val="00D42574"/>
    <w:rsid w:val="00D45618"/>
    <w:rsid w:val="00D50339"/>
    <w:rsid w:val="00D51458"/>
    <w:rsid w:val="00D539B2"/>
    <w:rsid w:val="00D62519"/>
    <w:rsid w:val="00D82D81"/>
    <w:rsid w:val="00D83C70"/>
    <w:rsid w:val="00D94E85"/>
    <w:rsid w:val="00D953C0"/>
    <w:rsid w:val="00DA3379"/>
    <w:rsid w:val="00DB40E3"/>
    <w:rsid w:val="00DC2223"/>
    <w:rsid w:val="00DD197F"/>
    <w:rsid w:val="00DD6DEC"/>
    <w:rsid w:val="00DE4F77"/>
    <w:rsid w:val="00DF3405"/>
    <w:rsid w:val="00DF540C"/>
    <w:rsid w:val="00DF5465"/>
    <w:rsid w:val="00E04D52"/>
    <w:rsid w:val="00E10122"/>
    <w:rsid w:val="00E23F02"/>
    <w:rsid w:val="00E2498B"/>
    <w:rsid w:val="00E24C34"/>
    <w:rsid w:val="00E33BCE"/>
    <w:rsid w:val="00E35246"/>
    <w:rsid w:val="00E409DB"/>
    <w:rsid w:val="00E42F4E"/>
    <w:rsid w:val="00E538A7"/>
    <w:rsid w:val="00E809A8"/>
    <w:rsid w:val="00E86A77"/>
    <w:rsid w:val="00E87937"/>
    <w:rsid w:val="00E9167F"/>
    <w:rsid w:val="00E92976"/>
    <w:rsid w:val="00EA411A"/>
    <w:rsid w:val="00EB3D71"/>
    <w:rsid w:val="00ED3D86"/>
    <w:rsid w:val="00EE0715"/>
    <w:rsid w:val="00EF0FB0"/>
    <w:rsid w:val="00EF2741"/>
    <w:rsid w:val="00EF4C3C"/>
    <w:rsid w:val="00F0355C"/>
    <w:rsid w:val="00F07B69"/>
    <w:rsid w:val="00F11023"/>
    <w:rsid w:val="00F15A0E"/>
    <w:rsid w:val="00F17CB7"/>
    <w:rsid w:val="00F20547"/>
    <w:rsid w:val="00F268B2"/>
    <w:rsid w:val="00F2738F"/>
    <w:rsid w:val="00F27546"/>
    <w:rsid w:val="00F3265C"/>
    <w:rsid w:val="00F32675"/>
    <w:rsid w:val="00F41DB7"/>
    <w:rsid w:val="00F50C3E"/>
    <w:rsid w:val="00F51F26"/>
    <w:rsid w:val="00F566DB"/>
    <w:rsid w:val="00F57428"/>
    <w:rsid w:val="00F607C0"/>
    <w:rsid w:val="00F75598"/>
    <w:rsid w:val="00F75B3D"/>
    <w:rsid w:val="00F771F6"/>
    <w:rsid w:val="00F946B8"/>
    <w:rsid w:val="00F97508"/>
    <w:rsid w:val="00FA27EB"/>
    <w:rsid w:val="00FA55E7"/>
    <w:rsid w:val="00FB05CA"/>
    <w:rsid w:val="00FB0E08"/>
    <w:rsid w:val="00FC07CE"/>
    <w:rsid w:val="00FE0CEA"/>
    <w:rsid w:val="00FE31B8"/>
    <w:rsid w:val="00FF4F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8402271"/>
  <w15:docId w15:val="{4D1FECEC-31F2-450E-A667-DB52C3E81AF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  <w:autoSpaceDE w:val="0"/>
        <w:autoSpaceDN w:val="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rFonts w:ascii="Calibri" w:eastAsia="Calibri" w:hAnsi="Calibri" w:cs="Calibri"/>
      <w:lang w:val="es-ES"/>
    </w:rPr>
  </w:style>
  <w:style w:type="paragraph" w:styleId="Ttulo1">
    <w:name w:val="heading 1"/>
    <w:basedOn w:val="Normal"/>
    <w:uiPriority w:val="9"/>
    <w:qFormat/>
    <w:pPr>
      <w:ind w:left="1865" w:right="1946"/>
      <w:jc w:val="center"/>
      <w:outlineLvl w:val="0"/>
    </w:pPr>
    <w:rPr>
      <w:rFonts w:ascii="Times New Roman" w:eastAsia="Times New Roman" w:hAnsi="Times New Roman" w:cs="Times New Roman"/>
      <w:sz w:val="28"/>
      <w:szCs w:val="28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table" w:customStyle="1" w:styleId="TableNormal">
    <w:name w:val="Table Normal"/>
    <w:uiPriority w:val="2"/>
    <w:semiHidden/>
    <w:unhideWhenUsed/>
    <w:qFormat/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Textoindependiente">
    <w:name w:val="Body Text"/>
    <w:basedOn w:val="Normal"/>
    <w:uiPriority w:val="1"/>
    <w:qFormat/>
  </w:style>
  <w:style w:type="paragraph" w:styleId="Ttulo">
    <w:name w:val="Title"/>
    <w:basedOn w:val="Normal"/>
    <w:uiPriority w:val="10"/>
    <w:qFormat/>
    <w:pPr>
      <w:spacing w:before="5" w:line="366" w:lineRule="exact"/>
      <w:ind w:left="1570" w:right="1649"/>
      <w:jc w:val="center"/>
    </w:pPr>
    <w:rPr>
      <w:rFonts w:ascii="Times New Roman" w:eastAsia="Times New Roman" w:hAnsi="Times New Roman" w:cs="Times New Roman"/>
      <w:b/>
      <w:bCs/>
      <w:sz w:val="32"/>
      <w:szCs w:val="32"/>
    </w:rPr>
  </w:style>
  <w:style w:type="paragraph" w:styleId="Prrafodelista">
    <w:name w:val="List Paragraph"/>
    <w:basedOn w:val="Normal"/>
    <w:uiPriority w:val="1"/>
    <w:qFormat/>
    <w:pPr>
      <w:spacing w:before="141"/>
      <w:ind w:left="460" w:hanging="178"/>
    </w:pPr>
  </w:style>
  <w:style w:type="paragraph" w:customStyle="1" w:styleId="TableParagraph">
    <w:name w:val="Table Paragraph"/>
    <w:basedOn w:val="Normal"/>
    <w:uiPriority w:val="1"/>
    <w:qFormat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11.wmf"/><Relationship Id="rId26" Type="http://schemas.openxmlformats.org/officeDocument/2006/relationships/image" Target="media/image17.png"/><Relationship Id="rId39" Type="http://schemas.openxmlformats.org/officeDocument/2006/relationships/image" Target="media/image24.wmf"/><Relationship Id="rId21" Type="http://schemas.openxmlformats.org/officeDocument/2006/relationships/image" Target="media/image13.wmf"/><Relationship Id="rId34" Type="http://schemas.openxmlformats.org/officeDocument/2006/relationships/oleObject" Target="embeddings/oleObject9.bin"/><Relationship Id="rId42" Type="http://schemas.openxmlformats.org/officeDocument/2006/relationships/oleObject" Target="embeddings/oleObject13.bin"/><Relationship Id="rId47" Type="http://schemas.openxmlformats.org/officeDocument/2006/relationships/image" Target="media/image28.wmf"/><Relationship Id="rId50" Type="http://schemas.openxmlformats.org/officeDocument/2006/relationships/oleObject" Target="embeddings/oleObject17.bin"/><Relationship Id="rId55" Type="http://schemas.openxmlformats.org/officeDocument/2006/relationships/image" Target="media/image32.wmf"/><Relationship Id="rId7" Type="http://schemas.openxmlformats.org/officeDocument/2006/relationships/image" Target="media/image3.jpeg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9" Type="http://schemas.openxmlformats.org/officeDocument/2006/relationships/image" Target="media/image19.wmf"/><Relationship Id="rId11" Type="http://schemas.openxmlformats.org/officeDocument/2006/relationships/image" Target="media/image6.png"/><Relationship Id="rId24" Type="http://schemas.openxmlformats.org/officeDocument/2006/relationships/image" Target="media/image15.png"/><Relationship Id="rId32" Type="http://schemas.openxmlformats.org/officeDocument/2006/relationships/oleObject" Target="embeddings/oleObject8.bin"/><Relationship Id="rId37" Type="http://schemas.openxmlformats.org/officeDocument/2006/relationships/image" Target="media/image23.wmf"/><Relationship Id="rId40" Type="http://schemas.openxmlformats.org/officeDocument/2006/relationships/oleObject" Target="embeddings/oleObject12.bin"/><Relationship Id="rId45" Type="http://schemas.openxmlformats.org/officeDocument/2006/relationships/image" Target="media/image27.wmf"/><Relationship Id="rId53" Type="http://schemas.openxmlformats.org/officeDocument/2006/relationships/image" Target="media/image31.wmf"/><Relationship Id="rId58" Type="http://schemas.openxmlformats.org/officeDocument/2006/relationships/theme" Target="theme/theme1.xml"/><Relationship Id="rId5" Type="http://schemas.openxmlformats.org/officeDocument/2006/relationships/image" Target="media/image1.jpeg"/><Relationship Id="rId19" Type="http://schemas.openxmlformats.org/officeDocument/2006/relationships/oleObject" Target="embeddings/oleObject4.bin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14" Type="http://schemas.openxmlformats.org/officeDocument/2006/relationships/image" Target="media/image8.png"/><Relationship Id="rId22" Type="http://schemas.openxmlformats.org/officeDocument/2006/relationships/oleObject" Target="embeddings/oleObject5.bin"/><Relationship Id="rId27" Type="http://schemas.openxmlformats.org/officeDocument/2006/relationships/image" Target="media/image18.wmf"/><Relationship Id="rId30" Type="http://schemas.openxmlformats.org/officeDocument/2006/relationships/oleObject" Target="embeddings/oleObject7.bin"/><Relationship Id="rId35" Type="http://schemas.openxmlformats.org/officeDocument/2006/relationships/image" Target="media/image22.wmf"/><Relationship Id="rId43" Type="http://schemas.openxmlformats.org/officeDocument/2006/relationships/image" Target="media/image26.wmf"/><Relationship Id="rId48" Type="http://schemas.openxmlformats.org/officeDocument/2006/relationships/oleObject" Target="embeddings/oleObject16.bin"/><Relationship Id="rId56" Type="http://schemas.openxmlformats.org/officeDocument/2006/relationships/oleObject" Target="embeddings/oleObject20.bin"/><Relationship Id="rId8" Type="http://schemas.openxmlformats.org/officeDocument/2006/relationships/image" Target="media/image4.png"/><Relationship Id="rId51" Type="http://schemas.openxmlformats.org/officeDocument/2006/relationships/image" Target="media/image30.wmf"/><Relationship Id="rId3" Type="http://schemas.openxmlformats.org/officeDocument/2006/relationships/settings" Target="settings.xml"/><Relationship Id="rId12" Type="http://schemas.openxmlformats.org/officeDocument/2006/relationships/image" Target="media/image7.wmf"/><Relationship Id="rId17" Type="http://schemas.openxmlformats.org/officeDocument/2006/relationships/image" Target="media/image10.png"/><Relationship Id="rId25" Type="http://schemas.openxmlformats.org/officeDocument/2006/relationships/image" Target="media/image16.png"/><Relationship Id="rId33" Type="http://schemas.openxmlformats.org/officeDocument/2006/relationships/image" Target="media/image21.wmf"/><Relationship Id="rId38" Type="http://schemas.openxmlformats.org/officeDocument/2006/relationships/oleObject" Target="embeddings/oleObject11.bin"/><Relationship Id="rId46" Type="http://schemas.openxmlformats.org/officeDocument/2006/relationships/oleObject" Target="embeddings/oleObject15.bin"/><Relationship Id="rId20" Type="http://schemas.openxmlformats.org/officeDocument/2006/relationships/image" Target="media/image12.png"/><Relationship Id="rId41" Type="http://schemas.openxmlformats.org/officeDocument/2006/relationships/image" Target="media/image25.wmf"/><Relationship Id="rId54" Type="http://schemas.openxmlformats.org/officeDocument/2006/relationships/oleObject" Target="embeddings/oleObject19.bin"/><Relationship Id="rId1" Type="http://schemas.openxmlformats.org/officeDocument/2006/relationships/numbering" Target="numbering.xml"/><Relationship Id="rId6" Type="http://schemas.openxmlformats.org/officeDocument/2006/relationships/image" Target="media/image2.jpeg"/><Relationship Id="rId15" Type="http://schemas.openxmlformats.org/officeDocument/2006/relationships/image" Target="media/image9.wmf"/><Relationship Id="rId23" Type="http://schemas.openxmlformats.org/officeDocument/2006/relationships/image" Target="media/image14.png"/><Relationship Id="rId28" Type="http://schemas.openxmlformats.org/officeDocument/2006/relationships/oleObject" Target="embeddings/oleObject6.bin"/><Relationship Id="rId36" Type="http://schemas.openxmlformats.org/officeDocument/2006/relationships/oleObject" Target="embeddings/oleObject10.bin"/><Relationship Id="rId49" Type="http://schemas.openxmlformats.org/officeDocument/2006/relationships/image" Target="media/image29.wmf"/><Relationship Id="rId57" Type="http://schemas.openxmlformats.org/officeDocument/2006/relationships/fontTable" Target="fontTable.xml"/><Relationship Id="rId10" Type="http://schemas.openxmlformats.org/officeDocument/2006/relationships/oleObject" Target="embeddings/oleObject1.bin"/><Relationship Id="rId31" Type="http://schemas.openxmlformats.org/officeDocument/2006/relationships/image" Target="media/image20.wmf"/><Relationship Id="rId44" Type="http://schemas.openxmlformats.org/officeDocument/2006/relationships/oleObject" Target="embeddings/oleObject14.bin"/><Relationship Id="rId52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57</TotalTime>
  <Pages>6</Pages>
  <Words>470</Words>
  <Characters>2680</Characters>
  <Application>Microsoft Office Word</Application>
  <DocSecurity>0</DocSecurity>
  <Lines>22</Lines>
  <Paragraphs>6</Paragraphs>
  <ScaleCrop>false</ScaleCrop>
  <Company/>
  <LinksUpToDate>false</LinksUpToDate>
  <CharactersWithSpaces>31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yka Garcia</dc:creator>
  <cp:lastModifiedBy>Fernando Guiraud</cp:lastModifiedBy>
  <cp:revision>440</cp:revision>
  <dcterms:created xsi:type="dcterms:W3CDTF">2021-07-18T23:35:00Z</dcterms:created>
  <dcterms:modified xsi:type="dcterms:W3CDTF">2021-07-19T19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21-07-06T00:00:00Z</vt:filetime>
  </property>
  <property fmtid="{D5CDD505-2E9C-101B-9397-08002B2CF9AE}" pid="3" name="Creator">
    <vt:lpwstr>Microsoft® Word for Microsoft 365</vt:lpwstr>
  </property>
  <property fmtid="{D5CDD505-2E9C-101B-9397-08002B2CF9AE}" pid="4" name="LastSaved">
    <vt:filetime>2021-07-18T00:00:00Z</vt:filetime>
  </property>
  <property fmtid="{D5CDD505-2E9C-101B-9397-08002B2CF9AE}" pid="5" name="MTWinEqns">
    <vt:bool>true</vt:bool>
  </property>
</Properties>
</file>